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33"/>
  </p:notesMasterIdLst>
  <p:sldIdLst>
    <p:sldId id="259" r:id="rId2"/>
    <p:sldId id="582" r:id="rId3"/>
    <p:sldId id="282" r:id="rId4"/>
    <p:sldId id="497" r:id="rId5"/>
    <p:sldId id="456" r:id="rId6"/>
    <p:sldId id="601" r:id="rId7"/>
    <p:sldId id="581" r:id="rId8"/>
    <p:sldId id="483" r:id="rId9"/>
    <p:sldId id="592" r:id="rId10"/>
    <p:sldId id="622" r:id="rId11"/>
    <p:sldId id="623" r:id="rId12"/>
    <p:sldId id="624" r:id="rId13"/>
    <p:sldId id="625" r:id="rId14"/>
    <p:sldId id="626" r:id="rId15"/>
    <p:sldId id="628" r:id="rId16"/>
    <p:sldId id="629" r:id="rId17"/>
    <p:sldId id="484" r:id="rId18"/>
    <p:sldId id="632" r:id="rId19"/>
    <p:sldId id="608" r:id="rId20"/>
    <p:sldId id="609" r:id="rId21"/>
    <p:sldId id="610" r:id="rId22"/>
    <p:sldId id="611" r:id="rId23"/>
    <p:sldId id="617" r:id="rId24"/>
    <p:sldId id="616" r:id="rId25"/>
    <p:sldId id="618" r:id="rId26"/>
    <p:sldId id="620" r:id="rId27"/>
    <p:sldId id="615" r:id="rId28"/>
    <p:sldId id="494" r:id="rId29"/>
    <p:sldId id="631" r:id="rId30"/>
    <p:sldId id="325" r:id="rId31"/>
    <p:sldId id="344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98" d="100"/>
          <a:sy n="98" d="100"/>
        </p:scale>
        <p:origin x="600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nl-NL" dirty="0" smtClean="0">
              <a:latin typeface="Times New Roman" panose="02020603050405020304" pitchFamily="18" charset="0"/>
              <a:ea typeface="Times New Roman" panose="02020603050405020304" pitchFamily="18" charset="0"/>
            </a:rPr>
            <a:t>Sgk, vở ghi chép, đồ dùng học tập</a:t>
          </a:r>
          <a:r>
            <a:rPr 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</a:t>
          </a:r>
          <a:r>
            <a:rPr lang="vi-VN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ị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/>
      <dgm:spPr/>
      <dgm:t>
        <a:bodyPr/>
        <a:lstStyle/>
        <a:p>
          <a:endParaRPr lang="en-US" dirty="0">
            <a:latin typeface="+mj-lt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CE41AD70-409C-4CDF-92DA-8A52E6B347A7}">
      <dgm:prSet phldrT="[Text]"/>
      <dgm:spPr/>
      <dgm:t>
        <a:bodyPr/>
        <a:lstStyle/>
        <a:p>
          <a:r>
            <a:rPr lang="nl-NL" dirty="0" smtClean="0">
              <a:latin typeface="Times New Roman" panose="02020603050405020304" pitchFamily="18" charset="0"/>
              <a:ea typeface="Times New Roman" panose="02020603050405020304" pitchFamily="18" charset="0"/>
            </a:rPr>
            <a:t>Sgk, thước thẳng, bài giảng PP, bảng phụ, que gọi tên học sinh, phiếu học tập.</a:t>
          </a:r>
          <a:endParaRPr lang="en-US" dirty="0"/>
        </a:p>
      </dgm:t>
    </dgm:pt>
    <dgm:pt modelId="{B0F87CFD-2E07-458E-9D8C-9256950B8A36}" type="parTrans" cxnId="{FA4E1E75-FE3B-48BC-815D-C5E4EB5C0CBB}">
      <dgm:prSet/>
      <dgm:spPr/>
      <dgm:t>
        <a:bodyPr/>
        <a:lstStyle/>
        <a:p>
          <a:endParaRPr lang="en-US"/>
        </a:p>
      </dgm:t>
    </dgm:pt>
    <dgm:pt modelId="{2E9B6128-5B90-4525-AF0F-8874AAE48EB3}" type="sibTrans" cxnId="{FA4E1E75-FE3B-48BC-815D-C5E4EB5C0CBB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BD8B994-E1DB-4706-92E1-610A78404B3F}" type="presOf" srcId="{704E6F5A-9DD3-4463-B617-DAC4CB1475BA}" destId="{8F3B6D51-6576-4847-95F8-097004C88A78}" srcOrd="0" destOrd="0" presId="urn:microsoft.com/office/officeart/2005/8/layout/vList2"/>
    <dgm:cxn modelId="{BF853E58-516A-4565-BA78-5E35F789A629}" type="presOf" srcId="{CE41AD70-409C-4CDF-92DA-8A52E6B347A7}" destId="{0DFB8EA2-E9F4-4E7D-B5BF-ABC527E44C63}" srcOrd="0" destOrd="2" presId="urn:microsoft.com/office/officeart/2005/8/layout/vList2"/>
    <dgm:cxn modelId="{C8A61247-99EA-4419-B986-54F63219021A}" type="presOf" srcId="{8E595FF9-7F13-4589-ADB1-A98CFA417FE8}" destId="{E5C9E7A5-AF2E-4D50-8726-C7D64A106B64}" srcOrd="0" destOrd="0" presId="urn:microsoft.com/office/officeart/2005/8/layout/vList2"/>
    <dgm:cxn modelId="{FA4E1E75-FE3B-48BC-815D-C5E4EB5C0CBB}" srcId="{8E595FF9-7F13-4589-ADB1-A98CFA417FE8}" destId="{CE41AD70-409C-4CDF-92DA-8A52E6B347A7}" srcOrd="2" destOrd="0" parTransId="{B0F87CFD-2E07-458E-9D8C-9256950B8A36}" sibTransId="{2E9B6128-5B90-4525-AF0F-8874AAE48EB3}"/>
    <dgm:cxn modelId="{09F0D63E-86BF-4271-9E8C-132E711D81A0}" type="presOf" srcId="{E1F6625C-DEE5-4E81-9E17-CE182C3F5B83}" destId="{0DFB8EA2-E9F4-4E7D-B5BF-ABC527E44C63}" srcOrd="0" destOrd="1" presId="urn:microsoft.com/office/officeart/2005/8/layout/vList2"/>
    <dgm:cxn modelId="{145714A2-3674-45B6-9841-F606D4AC16A8}" type="presOf" srcId="{3B33AAEF-2BF8-4EBB-A3B1-62835B5C81BF}" destId="{D2408717-B530-41AC-B5CE-E14FAEC5B062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E6F0F331-074F-4C87-BC23-7A3394C3AA51}" type="presOf" srcId="{578C45F3-86DD-4F23-BF8F-057A8C926990}" destId="{8F3B6D51-6576-4847-95F8-097004C88A78}" srcOrd="0" destOrd="1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BA8DDEB7-1768-4845-AE6D-BE457DD82700}" type="presOf" srcId="{E1A6C867-5640-4890-9BBB-DBBB33C62E0E}" destId="{EBF0A97A-EDF1-4C47-8ECB-5F5F6A8E456D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543479C-F188-497A-8378-6CCF83F47E1A}" srcId="{3B33AAEF-2BF8-4EBB-A3B1-62835B5C81BF}" destId="{578C45F3-86DD-4F23-BF8F-057A8C926990}" srcOrd="1" destOrd="0" parTransId="{89E4B728-BD2D-4262-99F3-4C1D72A4FFFC}" sibTransId="{E12720AB-8054-4212-8C1B-7445DF0EB8F9}"/>
    <dgm:cxn modelId="{949833C7-880F-431F-9337-C36D09FD7E69}" srcId="{8E595FF9-7F13-4589-ADB1-A98CFA417FE8}" destId="{D71F825F-8A65-4BDA-BC7A-08775CC4F943}" srcOrd="3" destOrd="0" parTransId="{340B0917-AE02-47E8-991A-57C2FEF6B492}" sibTransId="{EEA8AB36-2CE6-4B2C-BE03-742C9EF0AE15}"/>
    <dgm:cxn modelId="{B1505C74-B11A-4C6C-8360-F15A6357BF6E}" type="presOf" srcId="{D71F825F-8A65-4BDA-BC7A-08775CC4F943}" destId="{0DFB8EA2-E9F4-4E7D-B5BF-ABC527E44C63}" srcOrd="0" destOrd="3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CAC34922-083B-49FF-8637-F590EC23753F}" type="presOf" srcId="{ECA0ABAF-B23C-4736-AEB9-5FAE681D07FA}" destId="{0DFB8EA2-E9F4-4E7D-B5BF-ABC527E44C63}" srcOrd="0" destOrd="0" presId="urn:microsoft.com/office/officeart/2005/8/layout/vList2"/>
    <dgm:cxn modelId="{2BC9FCA5-3062-4191-B468-7DC8DA6C0A0C}" type="presParOf" srcId="{EBF0A97A-EDF1-4C47-8ECB-5F5F6A8E456D}" destId="{E5C9E7A5-AF2E-4D50-8726-C7D64A106B64}" srcOrd="0" destOrd="0" presId="urn:microsoft.com/office/officeart/2005/8/layout/vList2"/>
    <dgm:cxn modelId="{CC30226A-B3D6-4F80-90D6-A5839176843A}" type="presParOf" srcId="{EBF0A97A-EDF1-4C47-8ECB-5F5F6A8E456D}" destId="{0DFB8EA2-E9F4-4E7D-B5BF-ABC527E44C63}" srcOrd="1" destOrd="0" presId="urn:microsoft.com/office/officeart/2005/8/layout/vList2"/>
    <dgm:cxn modelId="{8B1AAF17-A6BF-4357-B89F-9BF6211371DC}" type="presParOf" srcId="{EBF0A97A-EDF1-4C47-8ECB-5F5F6A8E456D}" destId="{D2408717-B530-41AC-B5CE-E14FAEC5B062}" srcOrd="2" destOrd="0" presId="urn:microsoft.com/office/officeart/2005/8/layout/vList2"/>
    <dgm:cxn modelId="{9A02E0F7-CAFE-49B5-8555-472138FCCEF2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11.wmf"/><Relationship Id="rId7" Type="http://schemas.openxmlformats.org/officeDocument/2006/relationships/image" Target="../media/image104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03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18" Type="http://schemas.openxmlformats.org/officeDocument/2006/relationships/image" Target="../media/image105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17" Type="http://schemas.openxmlformats.org/officeDocument/2006/relationships/image" Target="../media/image104.wmf"/><Relationship Id="rId2" Type="http://schemas.openxmlformats.org/officeDocument/2006/relationships/image" Target="../media/image115.wmf"/><Relationship Id="rId16" Type="http://schemas.openxmlformats.org/officeDocument/2006/relationships/image" Target="../media/image103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emf"/><Relationship Id="rId14" Type="http://schemas.openxmlformats.org/officeDocument/2006/relationships/image" Target="../media/image1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e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38.wmf"/><Relationship Id="rId7" Type="http://schemas.openxmlformats.org/officeDocument/2006/relationships/image" Target="../media/image51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0.wmf"/><Relationship Id="rId5" Type="http://schemas.openxmlformats.org/officeDocument/2006/relationships/image" Target="../media/image40.wmf"/><Relationship Id="rId10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e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428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338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46.wmf"/><Relationship Id="rId10" Type="http://schemas.openxmlformats.org/officeDocument/2006/relationships/image" Target="../media/image37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1.jpg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24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34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1.jp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1.png"/><Relationship Id="rId18" Type="http://schemas.openxmlformats.org/officeDocument/2006/relationships/image" Target="../media/image94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96.png"/><Relationship Id="rId7" Type="http://schemas.openxmlformats.org/officeDocument/2006/relationships/image" Target="../media/image86.png"/><Relationship Id="rId12" Type="http://schemas.microsoft.com/office/2007/relationships/hdphoto" Target="../media/hdphoto2.wdp"/><Relationship Id="rId17" Type="http://schemas.microsoft.com/office/2007/relationships/hdphoto" Target="../media/hdphoto4.wdp"/><Relationship Id="rId2" Type="http://schemas.openxmlformats.org/officeDocument/2006/relationships/audio" Target="../media/media1.mp3"/><Relationship Id="rId16" Type="http://schemas.openxmlformats.org/officeDocument/2006/relationships/image" Target="../media/image93.png"/><Relationship Id="rId20" Type="http://schemas.openxmlformats.org/officeDocument/2006/relationships/image" Target="../media/image2.svg"/><Relationship Id="rId1" Type="http://schemas.microsoft.com/office/2007/relationships/media" Target="../media/media1.mp3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24" Type="http://schemas.openxmlformats.org/officeDocument/2006/relationships/image" Target="../media/image8.svg"/><Relationship Id="rId5" Type="http://schemas.microsoft.com/office/2007/relationships/hdphoto" Target="../media/hdphoto1.wdp"/><Relationship Id="rId15" Type="http://schemas.microsoft.com/office/2007/relationships/hdphoto" Target="../media/hdphoto3.wdp"/><Relationship Id="rId23" Type="http://schemas.openxmlformats.org/officeDocument/2006/relationships/image" Target="../media/image98.png"/><Relationship Id="rId10" Type="http://schemas.openxmlformats.org/officeDocument/2006/relationships/image" Target="../media/image89.png"/><Relationship Id="rId19" Type="http://schemas.openxmlformats.org/officeDocument/2006/relationships/image" Target="../media/image95.png"/><Relationship Id="rId4" Type="http://schemas.openxmlformats.org/officeDocument/2006/relationships/image" Target="../media/image84.png"/><Relationship Id="rId9" Type="http://schemas.openxmlformats.org/officeDocument/2006/relationships/image" Target="../media/image88.png"/><Relationship Id="rId14" Type="http://schemas.openxmlformats.org/officeDocument/2006/relationships/image" Target="../media/image92.png"/><Relationship Id="rId22" Type="http://schemas.openxmlformats.org/officeDocument/2006/relationships/image" Target="../media/image97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5" Type="http://schemas.microsoft.com/office/2007/relationships/hdphoto" Target="../media/hdphoto5.wdp"/><Relationship Id="rId4" Type="http://schemas.openxmlformats.org/officeDocument/2006/relationships/image" Target="../media/image10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slide" Target="slide27.xml"/><Relationship Id="rId18" Type="http://schemas.microsoft.com/office/2007/relationships/hdphoto" Target="../media/hdphoto2.wdp"/><Relationship Id="rId26" Type="http://schemas.openxmlformats.org/officeDocument/2006/relationships/image" Target="../media/image96.png"/><Relationship Id="rId3" Type="http://schemas.openxmlformats.org/officeDocument/2006/relationships/image" Target="../media/image84.png"/><Relationship Id="rId21" Type="http://schemas.microsoft.com/office/2007/relationships/hdphoto" Target="../media/hdphoto3.wdp"/><Relationship Id="rId7" Type="http://schemas.openxmlformats.org/officeDocument/2006/relationships/slide" Target="slide23.xml"/><Relationship Id="rId12" Type="http://schemas.openxmlformats.org/officeDocument/2006/relationships/image" Target="../media/image88.png"/><Relationship Id="rId17" Type="http://schemas.openxmlformats.org/officeDocument/2006/relationships/image" Target="../media/image90.png"/><Relationship Id="rId25" Type="http://schemas.openxmlformats.org/officeDocument/2006/relationships/image" Target="../media/image2.svg"/><Relationship Id="rId2" Type="http://schemas.openxmlformats.org/officeDocument/2006/relationships/audio" Target="../media/audio1.wav"/><Relationship Id="rId16" Type="http://schemas.openxmlformats.org/officeDocument/2006/relationships/image" Target="../media/image89.png"/><Relationship Id="rId20" Type="http://schemas.openxmlformats.org/officeDocument/2006/relationships/image" Target="../media/image92.png"/><Relationship Id="rId29" Type="http://schemas.openxmlformats.org/officeDocument/2006/relationships/image" Target="../media/image8.svg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Relationship Id="rId11" Type="http://schemas.openxmlformats.org/officeDocument/2006/relationships/image" Target="../media/image87.png"/><Relationship Id="rId24" Type="http://schemas.openxmlformats.org/officeDocument/2006/relationships/image" Target="../media/image95.png"/><Relationship Id="rId5" Type="http://schemas.openxmlformats.org/officeDocument/2006/relationships/image" Target="../media/image85.png"/><Relationship Id="rId15" Type="http://schemas.microsoft.com/office/2007/relationships/hdphoto" Target="../media/hdphoto6.wdp"/><Relationship Id="rId23" Type="http://schemas.microsoft.com/office/2007/relationships/hdphoto" Target="../media/hdphoto4.wdp"/><Relationship Id="rId28" Type="http://schemas.openxmlformats.org/officeDocument/2006/relationships/image" Target="../media/image98.png"/><Relationship Id="rId10" Type="http://schemas.openxmlformats.org/officeDocument/2006/relationships/image" Target="../media/image86.png"/><Relationship Id="rId19" Type="http://schemas.openxmlformats.org/officeDocument/2006/relationships/image" Target="../media/image91.png"/><Relationship Id="rId4" Type="http://schemas.microsoft.com/office/2007/relationships/hdphoto" Target="../media/hdphoto1.wdp"/><Relationship Id="rId9" Type="http://schemas.openxmlformats.org/officeDocument/2006/relationships/slide" Target="slide25.xml"/><Relationship Id="rId14" Type="http://schemas.openxmlformats.org/officeDocument/2006/relationships/image" Target="../media/image101.png"/><Relationship Id="rId22" Type="http://schemas.openxmlformats.org/officeDocument/2006/relationships/image" Target="../media/image93.png"/><Relationship Id="rId27" Type="http://schemas.openxmlformats.org/officeDocument/2006/relationships/image" Target="../media/image97.png"/><Relationship Id="rId30" Type="http://schemas.openxmlformats.org/officeDocument/2006/relationships/slide" Target="slide2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99.png"/><Relationship Id="rId21" Type="http://schemas.openxmlformats.org/officeDocument/2006/relationships/image" Target="../media/image107.wmf"/><Relationship Id="rId7" Type="http://schemas.openxmlformats.org/officeDocument/2006/relationships/slide" Target="slide21.xml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microsoft.com/office/2007/relationships/hdphoto" Target="../media/hdphoto5.wdp"/><Relationship Id="rId11" Type="http://schemas.openxmlformats.org/officeDocument/2006/relationships/image" Target="../media/image102.wmf"/><Relationship Id="rId5" Type="http://schemas.openxmlformats.org/officeDocument/2006/relationships/image" Target="../media/image100.png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106.wmf"/><Relationship Id="rId4" Type="http://schemas.microsoft.com/office/2007/relationships/hdphoto" Target="../media/hdphoto1.wdp"/><Relationship Id="rId9" Type="http://schemas.microsoft.com/office/2007/relationships/hdphoto" Target="../media/hdphoto6.wdp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99.png"/><Relationship Id="rId21" Type="http://schemas.openxmlformats.org/officeDocument/2006/relationships/image" Target="../media/image103.wmf"/><Relationship Id="rId7" Type="http://schemas.openxmlformats.org/officeDocument/2006/relationships/slide" Target="slide21.xml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112.wmf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6" Type="http://schemas.microsoft.com/office/2007/relationships/hdphoto" Target="../media/hdphoto5.wdp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100.png"/><Relationship Id="rId15" Type="http://schemas.openxmlformats.org/officeDocument/2006/relationships/image" Target="../media/image111.wmf"/><Relationship Id="rId23" Type="http://schemas.openxmlformats.org/officeDocument/2006/relationships/image" Target="../media/image104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13.wmf"/><Relationship Id="rId4" Type="http://schemas.microsoft.com/office/2007/relationships/hdphoto" Target="../media/hdphoto1.wdp"/><Relationship Id="rId9" Type="http://schemas.microsoft.com/office/2007/relationships/hdphoto" Target="../media/hdphoto6.wdp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9" Type="http://schemas.openxmlformats.org/officeDocument/2006/relationships/image" Target="../media/image128.wmf"/><Relationship Id="rId3" Type="http://schemas.openxmlformats.org/officeDocument/2006/relationships/image" Target="../media/image99.png"/><Relationship Id="rId21" Type="http://schemas.openxmlformats.org/officeDocument/2006/relationships/image" Target="../media/image119.wmf"/><Relationship Id="rId34" Type="http://schemas.openxmlformats.org/officeDocument/2006/relationships/oleObject" Target="../embeddings/oleObject93.bin"/><Relationship Id="rId42" Type="http://schemas.openxmlformats.org/officeDocument/2006/relationships/oleObject" Target="../embeddings/oleObject97.bin"/><Relationship Id="rId7" Type="http://schemas.openxmlformats.org/officeDocument/2006/relationships/slide" Target="slide21.xml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33" Type="http://schemas.openxmlformats.org/officeDocument/2006/relationships/image" Target="../media/image125.wmf"/><Relationship Id="rId38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123.wmf"/><Relationship Id="rId41" Type="http://schemas.openxmlformats.org/officeDocument/2006/relationships/image" Target="../media/image103.wmf"/><Relationship Id="rId1" Type="http://schemas.openxmlformats.org/officeDocument/2006/relationships/vmlDrawing" Target="../drawings/vmlDrawing12.vml"/><Relationship Id="rId6" Type="http://schemas.microsoft.com/office/2007/relationships/hdphoto" Target="../media/hdphoto5.wdp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37" Type="http://schemas.openxmlformats.org/officeDocument/2006/relationships/image" Target="../media/image127.wmf"/><Relationship Id="rId40" Type="http://schemas.openxmlformats.org/officeDocument/2006/relationships/oleObject" Target="../embeddings/oleObject96.bin"/><Relationship Id="rId45" Type="http://schemas.openxmlformats.org/officeDocument/2006/relationships/image" Target="../media/image105.wmf"/><Relationship Id="rId5" Type="http://schemas.openxmlformats.org/officeDocument/2006/relationships/image" Target="../media/image100.png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4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18.wmf"/><Relationship Id="rId31" Type="http://schemas.openxmlformats.org/officeDocument/2006/relationships/image" Target="../media/image124.wmf"/><Relationship Id="rId44" Type="http://schemas.openxmlformats.org/officeDocument/2006/relationships/oleObject" Target="../embeddings/oleObject98.bin"/><Relationship Id="rId4" Type="http://schemas.microsoft.com/office/2007/relationships/hdphoto" Target="../media/hdphoto1.wdp"/><Relationship Id="rId9" Type="http://schemas.microsoft.com/office/2007/relationships/hdphoto" Target="../media/hdphoto6.wdp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122.e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126.wmf"/><Relationship Id="rId43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9.png"/><Relationship Id="rId7" Type="http://schemas.openxmlformats.org/officeDocument/2006/relationships/slide" Target="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microsoft.com/office/2007/relationships/hdphoto" Target="../media/hdphoto5.wdp"/><Relationship Id="rId11" Type="http://schemas.openxmlformats.org/officeDocument/2006/relationships/image" Target="../media/image129.wmf"/><Relationship Id="rId5" Type="http://schemas.openxmlformats.org/officeDocument/2006/relationships/image" Target="../media/image100.png"/><Relationship Id="rId10" Type="http://schemas.openxmlformats.org/officeDocument/2006/relationships/oleObject" Target="../embeddings/oleObject99.bin"/><Relationship Id="rId4" Type="http://schemas.microsoft.com/office/2007/relationships/hdphoto" Target="../media/hdphoto1.wdp"/><Relationship Id="rId9" Type="http://schemas.microsoft.com/office/2007/relationships/hdphoto" Target="../media/hdphoto6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31.wmf"/><Relationship Id="rId3" Type="http://schemas.openxmlformats.org/officeDocument/2006/relationships/image" Target="../media/image99.png"/><Relationship Id="rId7" Type="http://schemas.openxmlformats.org/officeDocument/2006/relationships/slide" Target="slide21.xml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microsoft.com/office/2007/relationships/hdphoto" Target="../media/hdphoto5.wdp"/><Relationship Id="rId11" Type="http://schemas.openxmlformats.org/officeDocument/2006/relationships/image" Target="../media/image130.wmf"/><Relationship Id="rId5" Type="http://schemas.openxmlformats.org/officeDocument/2006/relationships/image" Target="../media/image100.png"/><Relationship Id="rId10" Type="http://schemas.openxmlformats.org/officeDocument/2006/relationships/oleObject" Target="../embeddings/oleObject100.bin"/><Relationship Id="rId4" Type="http://schemas.microsoft.com/office/2007/relationships/hdphoto" Target="../media/hdphoto1.wdp"/><Relationship Id="rId9" Type="http://schemas.microsoft.com/office/2007/relationships/hdphoto" Target="../media/hdphoto6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39.wmf"/><Relationship Id="rId3" Type="http://schemas.openxmlformats.org/officeDocument/2006/relationships/image" Target="../media/image140.e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3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xmlns="" id="{04812C46-200A-4DEB-A05E-3ED6C68C238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xmlns="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48" b="11948"/>
          <a:stretch/>
        </p:blipFill>
        <p:spPr>
          <a:xfrm>
            <a:off x="1268549" y="285750"/>
            <a:ext cx="6503851" cy="46482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D1EA859B-E555-4109-94F3-6700E046E00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D5A797EB-37FC-432B-A43C-3061B2852843}"/>
              </a:ext>
            </a:extLst>
          </p:cNvPr>
          <p:cNvSpPr txBox="1"/>
          <p:nvPr/>
        </p:nvSpPr>
        <p:spPr>
          <a:xfrm>
            <a:off x="4114800" y="2466481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C2202BE-FB57-4E81-83EF-0EA40E864761}"/>
              </a:ext>
            </a:extLst>
          </p:cNvPr>
          <p:cNvSpPr txBox="1"/>
          <p:nvPr/>
        </p:nvSpPr>
        <p:spPr>
          <a:xfrm>
            <a:off x="2342523" y="1502274"/>
            <a:ext cx="398378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D2B28935-FE08-4EA8-AA06-C7169869F84A}"/>
              </a:ext>
            </a:extLst>
          </p:cNvPr>
          <p:cNvSpPr txBox="1"/>
          <p:nvPr/>
        </p:nvSpPr>
        <p:spPr>
          <a:xfrm>
            <a:off x="3840887" y="3337727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13" y="1275089"/>
            <a:ext cx="4899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3" y="890433"/>
            <a:ext cx="457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 và tập hợp các số thực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2342" y="1647411"/>
            <a:ext cx="2289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876800" y="965835"/>
            <a:ext cx="0" cy="4177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8060" y="1972970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Số đối của một số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09" y="2345292"/>
            <a:ext cx="3881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138" y="-19050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40014" y="837709"/>
            <a:ext cx="3433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35963" y="1204826"/>
            <a:ext cx="49039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,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97527"/>
              </p:ext>
            </p:extLst>
          </p:nvPr>
        </p:nvGraphicFramePr>
        <p:xfrm>
          <a:off x="6233454" y="1205153"/>
          <a:ext cx="43876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2" name="Equation" r:id="rId3" imgW="419040" imgH="380880" progId="Equation.DSMT4">
                  <p:embed/>
                </p:oleObj>
              </mc:Choice>
              <mc:Fallback>
                <p:oleObj name="Equation" r:id="rId3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454" y="1205153"/>
                        <a:ext cx="438768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65610"/>
              </p:ext>
            </p:extLst>
          </p:nvPr>
        </p:nvGraphicFramePr>
        <p:xfrm>
          <a:off x="6984754" y="1224056"/>
          <a:ext cx="60923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3" name="Equation" r:id="rId5" imgW="507960" imgH="330120" progId="Equation.DSMT4">
                  <p:embed/>
                </p:oleObj>
              </mc:Choice>
              <mc:Fallback>
                <p:oleObj name="Equation" r:id="rId5" imgW="507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4754" y="1224056"/>
                        <a:ext cx="609231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61911"/>
              </p:ext>
            </p:extLst>
          </p:nvPr>
        </p:nvGraphicFramePr>
        <p:xfrm>
          <a:off x="6201550" y="1620056"/>
          <a:ext cx="61026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4" name="Equation" r:id="rId7" imgW="505926" imgH="329151" progId="Equation.DSMT4">
                  <p:embed/>
                </p:oleObj>
              </mc:Choice>
              <mc:Fallback>
                <p:oleObj name="Equation" r:id="rId7" imgW="505926" imgH="329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1550" y="1620056"/>
                        <a:ext cx="610261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1111"/>
              </p:ext>
            </p:extLst>
          </p:nvPr>
        </p:nvGraphicFramePr>
        <p:xfrm>
          <a:off x="7204138" y="1613685"/>
          <a:ext cx="429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5" name="Equation" r:id="rId9" imgW="371708" imgH="342851" progId="Equation.DSMT4">
                  <p:embed/>
                </p:oleObj>
              </mc:Choice>
              <mc:Fallback>
                <p:oleObj name="Equation" r:id="rId9" imgW="371708" imgH="342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4138" y="1613685"/>
                        <a:ext cx="429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0"/>
          <p:cNvSpPr>
            <a:spLocks noChangeArrowheads="1"/>
          </p:cNvSpPr>
          <p:nvPr/>
        </p:nvSpPr>
        <p:spPr bwMode="auto">
          <a:xfrm>
            <a:off x="400259" y="2724150"/>
            <a:ext cx="39649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Số đối của số thự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  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1" name="Rectangle 142"/>
          <p:cNvSpPr>
            <a:spLocks noChangeArrowheads="1"/>
          </p:cNvSpPr>
          <p:nvPr/>
        </p:nvSpPr>
        <p:spPr bwMode="auto">
          <a:xfrm>
            <a:off x="381000" y="3124260"/>
            <a:ext cx="8744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Ta có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64854"/>
              </p:ext>
            </p:extLst>
          </p:nvPr>
        </p:nvGraphicFramePr>
        <p:xfrm>
          <a:off x="2779319" y="2749839"/>
          <a:ext cx="366546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6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319" y="2749839"/>
                        <a:ext cx="366546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71742"/>
              </p:ext>
            </p:extLst>
          </p:nvPr>
        </p:nvGraphicFramePr>
        <p:xfrm>
          <a:off x="3592519" y="2749839"/>
          <a:ext cx="66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7" name="Equation" r:id="rId13" imgW="317160" imgH="190440" progId="Equation.DSMT4">
                  <p:embed/>
                </p:oleObj>
              </mc:Choice>
              <mc:Fallback>
                <p:oleObj name="Equation" r:id="rId13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92519" y="2749839"/>
                        <a:ext cx="66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50625"/>
              </p:ext>
            </p:extLst>
          </p:nvPr>
        </p:nvGraphicFramePr>
        <p:xfrm>
          <a:off x="1280419" y="3192039"/>
          <a:ext cx="1600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8" name="Equation" r:id="rId15" imgW="1231560" imgH="304560" progId="Equation.DSMT4">
                  <p:embed/>
                </p:oleObj>
              </mc:Choice>
              <mc:Fallback>
                <p:oleObj name="Equation" r:id="rId15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80419" y="3192039"/>
                        <a:ext cx="1600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8311342"/>
              </p:ext>
            </p:extLst>
          </p:nvPr>
        </p:nvGraphicFramePr>
        <p:xfrm>
          <a:off x="5047422" y="2114550"/>
          <a:ext cx="4020378" cy="2819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0203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97594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: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43454">
                <a:tc>
                  <a:txBody>
                    <a:bodyPr/>
                    <a:lstStyle/>
                    <a:p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26" name="Rectangle 25"/>
          <p:cNvSpPr/>
          <p:nvPr/>
        </p:nvSpPr>
        <p:spPr>
          <a:xfrm>
            <a:off x="5100545" y="3417153"/>
            <a:ext cx="270458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đối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43443"/>
              </p:ext>
            </p:extLst>
          </p:nvPr>
        </p:nvGraphicFramePr>
        <p:xfrm>
          <a:off x="6649200" y="3471150"/>
          <a:ext cx="66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9" name="Equation" r:id="rId17" imgW="469800" imgH="279360" progId="Equation.DSMT4">
                  <p:embed/>
                </p:oleObj>
              </mc:Choice>
              <mc:Fallback>
                <p:oleObj name="Equation" r:id="rId17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9200" y="3471150"/>
                        <a:ext cx="666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50563"/>
              </p:ext>
            </p:extLst>
          </p:nvPr>
        </p:nvGraphicFramePr>
        <p:xfrm>
          <a:off x="7728600" y="3471150"/>
          <a:ext cx="88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0"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28600" y="3471150"/>
                        <a:ext cx="88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86433"/>
              </p:ext>
            </p:extLst>
          </p:nvPr>
        </p:nvGraphicFramePr>
        <p:xfrm>
          <a:off x="6706100" y="3859353"/>
          <a:ext cx="422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1" name="Equation" r:id="rId21" imgW="203040" imgH="190440" progId="Equation.DSMT4">
                  <p:embed/>
                </p:oleObj>
              </mc:Choice>
              <mc:Fallback>
                <p:oleObj name="Equation" r:id="rId21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06100" y="3859353"/>
                        <a:ext cx="422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5107178" y="3826520"/>
            <a:ext cx="2473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đối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61583"/>
              </p:ext>
            </p:extLst>
          </p:nvPr>
        </p:nvGraphicFramePr>
        <p:xfrm>
          <a:off x="7486800" y="3873374"/>
          <a:ext cx="739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2" name="Equation" r:id="rId23" imgW="355320" imgH="190440" progId="Equation.DSMT4">
                  <p:embed/>
                </p:oleObj>
              </mc:Choice>
              <mc:Fallback>
                <p:oleObj name="Equation" r:id="rId23" imgW="355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86800" y="3873374"/>
                        <a:ext cx="7392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10294"/>
              </p:ext>
            </p:extLst>
          </p:nvPr>
        </p:nvGraphicFramePr>
        <p:xfrm>
          <a:off x="7010400" y="2556750"/>
          <a:ext cx="16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3" name="Equation" r:id="rId25" imgW="1193760" imgH="279360" progId="Equation.DSMT4">
                  <p:embed/>
                </p:oleObj>
              </mc:Choice>
              <mc:Fallback>
                <p:oleObj name="Equation" r:id="rId25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10400" y="2556750"/>
                        <a:ext cx="169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47737"/>
              </p:ext>
            </p:extLst>
          </p:nvPr>
        </p:nvGraphicFramePr>
        <p:xfrm>
          <a:off x="6509255" y="4206396"/>
          <a:ext cx="664954" cy="38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4" name="Equation" r:id="rId27" imgW="419040" imgH="241200" progId="Equation.DSMT4">
                  <p:embed/>
                </p:oleObj>
              </mc:Choice>
              <mc:Fallback>
                <p:oleObj name="Equation" r:id="rId27" imgW="419040" imgH="241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09255" y="4206396"/>
                        <a:ext cx="664954" cy="384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94860"/>
              </p:ext>
            </p:extLst>
          </p:nvPr>
        </p:nvGraphicFramePr>
        <p:xfrm>
          <a:off x="7696200" y="4244975"/>
          <a:ext cx="403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5" name="Equation" r:id="rId29" imgW="253800" imgH="241200" progId="Equation.DSMT4">
                  <p:embed/>
                </p:oleObj>
              </mc:Choice>
              <mc:Fallback>
                <p:oleObj name="Equation" r:id="rId29" imgW="25380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96200" y="4244975"/>
                        <a:ext cx="4032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5100545" y="4197206"/>
            <a:ext cx="2473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đối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49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  <p:bldP spid="20" grpId="0"/>
      <p:bldP spid="21" grpId="0"/>
      <p:bldP spid="26" grpId="0"/>
      <p:bldP spid="30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2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13" y="1275089"/>
            <a:ext cx="4899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3" y="890433"/>
            <a:ext cx="457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 và tập hợp các số thực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2342" y="1647411"/>
            <a:ext cx="2289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800600" y="965835"/>
            <a:ext cx="0" cy="4177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8060" y="1972970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Số đối của một số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09" y="2345292"/>
            <a:ext cx="3881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138" y="-19050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3278114"/>
            <a:ext cx="3433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3602054"/>
            <a:ext cx="40599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ực hành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5285548"/>
              </p:ext>
            </p:extLst>
          </p:nvPr>
        </p:nvGraphicFramePr>
        <p:xfrm>
          <a:off x="5080407" y="1276350"/>
          <a:ext cx="3987393" cy="31089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98739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ận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3: So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nh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39" name="Rectangle 38"/>
          <p:cNvSpPr/>
          <p:nvPr/>
        </p:nvSpPr>
        <p:spPr>
          <a:xfrm>
            <a:off x="5143036" y="3710285"/>
            <a:ext cx="854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84492"/>
              </p:ext>
            </p:extLst>
          </p:nvPr>
        </p:nvGraphicFramePr>
        <p:xfrm>
          <a:off x="5943600" y="3695000"/>
          <a:ext cx="109560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0" name="Equation" r:id="rId4" imgW="914400" imgH="330120" progId="Equation.DSMT4">
                  <p:embed/>
                </p:oleObj>
              </mc:Choice>
              <mc:Fallback>
                <p:oleObj name="Equation" r:id="rId4" imgW="914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600" y="3695000"/>
                        <a:ext cx="1095601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6973187" y="3695000"/>
            <a:ext cx="628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23134"/>
              </p:ext>
            </p:extLst>
          </p:nvPr>
        </p:nvGraphicFramePr>
        <p:xfrm>
          <a:off x="7615238" y="3695000"/>
          <a:ext cx="14605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1" name="Equation" r:id="rId6" imgW="1218960" imgH="330120" progId="Equation.DSMT4">
                  <p:embed/>
                </p:oleObj>
              </mc:Choice>
              <mc:Fallback>
                <p:oleObj name="Equation" r:id="rId6" imgW="1218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5238" y="3695000"/>
                        <a:ext cx="146050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0" y="3950553"/>
            <a:ext cx="39461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 3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40"/>
          <p:cNvSpPr>
            <a:spLocks noChangeArrowheads="1"/>
          </p:cNvSpPr>
          <p:nvPr/>
        </p:nvSpPr>
        <p:spPr bwMode="auto">
          <a:xfrm>
            <a:off x="400259" y="2647950"/>
            <a:ext cx="39649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Số đối của số thự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  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27557"/>
              </p:ext>
            </p:extLst>
          </p:nvPr>
        </p:nvGraphicFramePr>
        <p:xfrm>
          <a:off x="2821358" y="2724150"/>
          <a:ext cx="302842" cy="327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2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358" y="2724150"/>
                        <a:ext cx="302842" cy="3271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655"/>
              </p:ext>
            </p:extLst>
          </p:nvPr>
        </p:nvGraphicFramePr>
        <p:xfrm>
          <a:off x="3592519" y="2717412"/>
          <a:ext cx="519229" cy="3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3" name="Equation" r:id="rId10" imgW="317160" imgH="190440" progId="Equation.DSMT4">
                  <p:embed/>
                </p:oleObj>
              </mc:Choice>
              <mc:Fallback>
                <p:oleObj name="Equation" r:id="rId10" imgW="317160" imgH="1904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2519" y="2717412"/>
                        <a:ext cx="519229" cy="31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015910"/>
              </p:ext>
            </p:extLst>
          </p:nvPr>
        </p:nvGraphicFramePr>
        <p:xfrm>
          <a:off x="1229729" y="2993833"/>
          <a:ext cx="1600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4" name="Equation" r:id="rId12" imgW="1231560" imgH="304560" progId="Equation.DSMT4">
                  <p:embed/>
                </p:oleObj>
              </mc:Choice>
              <mc:Fallback>
                <p:oleObj name="Equation" r:id="rId12" imgW="1231560" imgH="3045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9729" y="2993833"/>
                        <a:ext cx="16005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71330"/>
              </p:ext>
            </p:extLst>
          </p:nvPr>
        </p:nvGraphicFramePr>
        <p:xfrm>
          <a:off x="6888162" y="1638300"/>
          <a:ext cx="427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5" name="Equation" r:id="rId14" imgW="355320" imgH="330120" progId="Equation.DSMT4">
                  <p:embed/>
                </p:oleObj>
              </mc:Choice>
              <mc:Fallback>
                <p:oleObj name="Equation" r:id="rId14" imgW="355320" imgH="33012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88162" y="1638300"/>
                        <a:ext cx="4270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35304"/>
              </p:ext>
            </p:extLst>
          </p:nvPr>
        </p:nvGraphicFramePr>
        <p:xfrm>
          <a:off x="7641009" y="1643062"/>
          <a:ext cx="4111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6" name="Equation" r:id="rId16" imgW="342720" imgH="330120" progId="Equation.DSMT4">
                  <p:embed/>
                </p:oleObj>
              </mc:Choice>
              <mc:Fallback>
                <p:oleObj name="Equation" r:id="rId16" imgW="342720" imgH="33012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41009" y="1643062"/>
                        <a:ext cx="411162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079583" y="2561373"/>
            <a:ext cx="2473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đối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072469" y="3051327"/>
            <a:ext cx="2473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đối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25684"/>
              </p:ext>
            </p:extLst>
          </p:nvPr>
        </p:nvGraphicFramePr>
        <p:xfrm>
          <a:off x="6583362" y="2555875"/>
          <a:ext cx="427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7" name="Equation" r:id="rId18" imgW="355320" imgH="330120" progId="Equation.DSMT4">
                  <p:embed/>
                </p:oleObj>
              </mc:Choice>
              <mc:Fallback>
                <p:oleObj name="Equation" r:id="rId18" imgW="355320" imgH="3301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83362" y="2555875"/>
                        <a:ext cx="4270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12847"/>
              </p:ext>
            </p:extLst>
          </p:nvPr>
        </p:nvGraphicFramePr>
        <p:xfrm>
          <a:off x="7485063" y="2573338"/>
          <a:ext cx="609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8" name="Equation" r:id="rId19" imgW="507960" imgH="330120" progId="Equation.DSMT4">
                  <p:embed/>
                </p:oleObj>
              </mc:Choice>
              <mc:Fallback>
                <p:oleObj name="Equation" r:id="rId19" imgW="507960" imgH="3301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5063" y="2573338"/>
                        <a:ext cx="6096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56674"/>
              </p:ext>
            </p:extLst>
          </p:nvPr>
        </p:nvGraphicFramePr>
        <p:xfrm>
          <a:off x="6623050" y="3051175"/>
          <a:ext cx="412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9" name="Equation" r:id="rId21" imgW="342720" imgH="330120" progId="Equation.DSMT4">
                  <p:embed/>
                </p:oleObj>
              </mc:Choice>
              <mc:Fallback>
                <p:oleObj name="Equation" r:id="rId21" imgW="342720" imgH="3301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23050" y="3051175"/>
                        <a:ext cx="4127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28104"/>
              </p:ext>
            </p:extLst>
          </p:nvPr>
        </p:nvGraphicFramePr>
        <p:xfrm>
          <a:off x="7558088" y="3051175"/>
          <a:ext cx="5953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0" name="Equation" r:id="rId23" imgW="495000" imgH="330120" progId="Equation.DSMT4">
                  <p:embed/>
                </p:oleObj>
              </mc:Choice>
              <mc:Fallback>
                <p:oleObj name="Equation" r:id="rId23" imgW="495000" imgH="3301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58088" y="3051175"/>
                        <a:ext cx="59531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152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4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13" y="1275089"/>
            <a:ext cx="4899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3" y="890433"/>
            <a:ext cx="457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 và tập hợp các số thực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2342" y="1647411"/>
            <a:ext cx="2289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800600" y="965835"/>
            <a:ext cx="0" cy="4177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8060" y="1972970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Số đối của một số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138" y="-19050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376" y="2338685"/>
            <a:ext cx="4753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 Giá trị tuyệt đối của một số thực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218287"/>
              </p:ext>
            </p:extLst>
          </p:nvPr>
        </p:nvGraphicFramePr>
        <p:xfrm>
          <a:off x="5127677" y="1094355"/>
          <a:ext cx="3971896" cy="211589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97189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614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7258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77233"/>
              </p:ext>
            </p:extLst>
          </p:nvPr>
        </p:nvGraphicFramePr>
        <p:xfrm>
          <a:off x="6172200" y="2038350"/>
          <a:ext cx="42646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Equation" r:id="rId3" imgW="355320" imgH="330120" progId="Equation.DSMT4">
                  <p:embed/>
                </p:oleObj>
              </mc:Choice>
              <mc:Fallback>
                <p:oleObj name="Equation" r:id="rId3" imgW="355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038350"/>
                        <a:ext cx="426462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3360"/>
              </p:ext>
            </p:extLst>
          </p:nvPr>
        </p:nvGraphicFramePr>
        <p:xfrm>
          <a:off x="6105674" y="2434503"/>
          <a:ext cx="60923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5" imgW="507960" imgH="330120" progId="Equation.DSMT4">
                  <p:embed/>
                </p:oleObj>
              </mc:Choice>
              <mc:Fallback>
                <p:oleObj name="Equation" r:id="rId5" imgW="507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5674" y="2434503"/>
                        <a:ext cx="609231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5713" y="2747629"/>
            <a:ext cx="3881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953"/>
              </p:ext>
            </p:extLst>
          </p:nvPr>
        </p:nvGraphicFramePr>
        <p:xfrm>
          <a:off x="7239000" y="2114550"/>
          <a:ext cx="228600" cy="33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Equation" r:id="rId7" imgW="163004" imgH="239383" progId="Equation.DSMT4">
                  <p:embed/>
                </p:oleObj>
              </mc:Choice>
              <mc:Fallback>
                <p:oleObj name="Equation" r:id="rId7" imgW="163004" imgH="239383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0" y="2114550"/>
                        <a:ext cx="228600" cy="33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2785"/>
              </p:ext>
            </p:extLst>
          </p:nvPr>
        </p:nvGraphicFramePr>
        <p:xfrm>
          <a:off x="7391400" y="2495550"/>
          <a:ext cx="228600" cy="33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7" name="Equation" r:id="rId9" imgW="163004" imgH="239383" progId="Equation.DSMT4">
                  <p:embed/>
                </p:oleObj>
              </mc:Choice>
              <mc:Fallback>
                <p:oleObj name="Equation" r:id="rId9" imgW="163004" imgH="239383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1400" y="2495550"/>
                        <a:ext cx="228600" cy="335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49368" y="1106920"/>
            <a:ext cx="3939695" cy="461665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(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7)</a:t>
            </a:r>
          </a:p>
        </p:txBody>
      </p:sp>
    </p:spTree>
    <p:extLst>
      <p:ext uri="{BB962C8B-B14F-4D97-AF65-F5344CB8AC3E}">
        <p14:creationId xmlns:p14="http://schemas.microsoft.com/office/powerpoint/2010/main" val="6521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13" y="1275089"/>
            <a:ext cx="4899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3" y="890433"/>
            <a:ext cx="457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 và tập hợp các số thực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2342" y="1647411"/>
            <a:ext cx="2289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800600" y="965835"/>
            <a:ext cx="0" cy="4177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8060" y="1972970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Số đối của một số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138" y="-19050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376" y="2338685"/>
            <a:ext cx="4753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 Giá trị tuyệt đối của một số thực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13" y="2747629"/>
            <a:ext cx="3881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127676" y="1305867"/>
            <a:ext cx="401632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 trị tuyệt đối của một số thự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 điểm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 trục số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82499" y="2875527"/>
            <a:ext cx="40615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 tuyệt đối của một số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ý hiệu là 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25518"/>
              </p:ext>
            </p:extLst>
          </p:nvPr>
        </p:nvGraphicFramePr>
        <p:xfrm>
          <a:off x="8762999" y="2160750"/>
          <a:ext cx="316050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2999" y="2160750"/>
                        <a:ext cx="316050" cy="33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70087"/>
              </p:ext>
            </p:extLst>
          </p:nvPr>
        </p:nvGraphicFramePr>
        <p:xfrm>
          <a:off x="5715000" y="3333750"/>
          <a:ext cx="315899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5" imgW="186034" imgH="196481" progId="Equation.DSMT4">
                  <p:embed/>
                </p:oleObj>
              </mc:Choice>
              <mc:Fallback>
                <p:oleObj name="Equation" r:id="rId5" imgW="186034" imgH="196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3333750"/>
                        <a:ext cx="315899" cy="33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36790"/>
              </p:ext>
            </p:extLst>
          </p:nvPr>
        </p:nvGraphicFramePr>
        <p:xfrm>
          <a:off x="6400800" y="2465550"/>
          <a:ext cx="229074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2465550"/>
                        <a:ext cx="229074" cy="33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67566"/>
              </p:ext>
            </p:extLst>
          </p:nvPr>
        </p:nvGraphicFramePr>
        <p:xfrm>
          <a:off x="7990457" y="3297891"/>
          <a:ext cx="28285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Equation" r:id="rId9" imgW="253800" imgH="355320" progId="Equation.DSMT4">
                  <p:embed/>
                </p:oleObj>
              </mc:Choice>
              <mc:Fallback>
                <p:oleObj name="Equation" r:id="rId9" imgW="253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0457" y="3297891"/>
                        <a:ext cx="282857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94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13" y="1275089"/>
            <a:ext cx="4899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3" y="890433"/>
            <a:ext cx="457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 và tập hợp các số thực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2342" y="1647411"/>
            <a:ext cx="2289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800600" y="965835"/>
            <a:ext cx="0" cy="4177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8060" y="1972970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Số đối của một số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138" y="-19050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7991" y="2350027"/>
            <a:ext cx="4753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 Giá trị tuyệt đối của một số thực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13" y="2747629"/>
            <a:ext cx="3881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8519"/>
              </p:ext>
            </p:extLst>
          </p:nvPr>
        </p:nvGraphicFramePr>
        <p:xfrm>
          <a:off x="6312062" y="1111490"/>
          <a:ext cx="1866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5" name="Equation" r:id="rId4" imgW="1866600" imgH="1117440" progId="Equation.DSMT4">
                  <p:embed/>
                </p:oleObj>
              </mc:Choice>
              <mc:Fallback>
                <p:oleObj name="Equation" r:id="rId4" imgW="18666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2062" y="1111490"/>
                        <a:ext cx="18669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029200" y="2190362"/>
            <a:ext cx="2103748" cy="461665"/>
            <a:chOff x="5029200" y="2190362"/>
            <a:chExt cx="2103748" cy="461665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142023"/>
                </p:ext>
              </p:extLst>
            </p:nvPr>
          </p:nvGraphicFramePr>
          <p:xfrm>
            <a:off x="5029200" y="2221445"/>
            <a:ext cx="746384" cy="426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96" name="Equation" r:id="rId6" imgW="622080" imgH="355320" progId="Equation.DSMT4">
                    <p:embed/>
                  </p:oleObj>
                </mc:Choice>
                <mc:Fallback>
                  <p:oleObj name="Equation" r:id="rId6" imgW="6220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29200" y="2221445"/>
                          <a:ext cx="746384" cy="4265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5752171" y="2190362"/>
              <a:ext cx="120278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ọi</a:t>
              </a:r>
              <a:endParaRPr lang="en-US" sz="2400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911283"/>
                </p:ext>
              </p:extLst>
            </p:nvPr>
          </p:nvGraphicFramePr>
          <p:xfrm>
            <a:off x="6891183" y="2312876"/>
            <a:ext cx="241765" cy="25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97" name="Equation" r:id="rId8" imgW="177480" imgH="190440" progId="Equation.DSMT4">
                    <p:embed/>
                  </p:oleObj>
                </mc:Choice>
                <mc:Fallback>
                  <p:oleObj name="Equation" r:id="rId8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91183" y="2312876"/>
                          <a:ext cx="241765" cy="259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6"/>
          <p:cNvSpPr/>
          <p:nvPr/>
        </p:nvSpPr>
        <p:spPr>
          <a:xfrm>
            <a:off x="4817988" y="965835"/>
            <a:ext cx="1476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ận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ét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nl-NL" sz="2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5713" y="3119951"/>
            <a:ext cx="3711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5713" y="3862685"/>
            <a:ext cx="3433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 6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40032" y="2760315"/>
            <a:ext cx="1143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nl-NL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93521"/>
              </p:ext>
            </p:extLst>
          </p:nvPr>
        </p:nvGraphicFramePr>
        <p:xfrm>
          <a:off x="4891748" y="3452813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8" name="Equation" r:id="rId10" imgW="952200" imgH="431640" progId="Equation.DSMT4">
                  <p:embed/>
                </p:oleObj>
              </mc:Choice>
              <mc:Fallback>
                <p:oleObj name="Equation" r:id="rId10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1748" y="3452813"/>
                        <a:ext cx="95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32741"/>
              </p:ext>
            </p:extLst>
          </p:nvPr>
        </p:nvGraphicFramePr>
        <p:xfrm>
          <a:off x="5917098" y="3262313"/>
          <a:ext cx="1143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9" name="Equation" r:id="rId12" imgW="1143000" imgH="812520" progId="Equation.DSMT4">
                  <p:embed/>
                </p:oleObj>
              </mc:Choice>
              <mc:Fallback>
                <p:oleObj name="Equation" r:id="rId12" imgW="1143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7098" y="3262313"/>
                        <a:ext cx="1143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91447"/>
              </p:ext>
            </p:extLst>
          </p:nvPr>
        </p:nvGraphicFramePr>
        <p:xfrm>
          <a:off x="7132948" y="3427203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0" name="Equation" r:id="rId14" imgW="2006280" imgH="431640" progId="Equation.DSMT4">
                  <p:embed/>
                </p:oleObj>
              </mc:Choice>
              <mc:Fallback>
                <p:oleObj name="Equation" r:id="rId14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32948" y="3427203"/>
                        <a:ext cx="200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9699"/>
              </p:ext>
            </p:extLst>
          </p:nvPr>
        </p:nvGraphicFramePr>
        <p:xfrm>
          <a:off x="4852988" y="4129088"/>
          <a:ext cx="128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1" name="Equation" r:id="rId16" imgW="1282680" imgH="558720" progId="Equation.DSMT4">
                  <p:embed/>
                </p:oleObj>
              </mc:Choice>
              <mc:Fallback>
                <p:oleObj name="Equation" r:id="rId16" imgW="1282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52988" y="4129088"/>
                        <a:ext cx="1282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31638"/>
              </p:ext>
            </p:extLst>
          </p:nvPr>
        </p:nvGraphicFramePr>
        <p:xfrm>
          <a:off x="6211888" y="4117975"/>
          <a:ext cx="146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2" name="Equation" r:id="rId18" imgW="1460160" imgH="558720" progId="Equation.DSMT4">
                  <p:embed/>
                </p:oleObj>
              </mc:Choice>
              <mc:Fallback>
                <p:oleObj name="Equation" r:id="rId18" imgW="1460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11888" y="4117975"/>
                        <a:ext cx="1460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60828"/>
              </p:ext>
            </p:extLst>
          </p:nvPr>
        </p:nvGraphicFramePr>
        <p:xfrm>
          <a:off x="7748588" y="4117975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3" name="Equation" r:id="rId20" imgW="1002960" imgH="431640" progId="Equation.DSMT4">
                  <p:embed/>
                </p:oleObj>
              </mc:Choice>
              <mc:Fallback>
                <p:oleObj name="Equation" r:id="rId20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48588" y="4117975"/>
                        <a:ext cx="1003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934434" y="3517553"/>
            <a:ext cx="2103748" cy="461665"/>
            <a:chOff x="5029200" y="2190362"/>
            <a:chExt cx="2103748" cy="461665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326205"/>
                </p:ext>
              </p:extLst>
            </p:nvPr>
          </p:nvGraphicFramePr>
          <p:xfrm>
            <a:off x="5029200" y="2221445"/>
            <a:ext cx="746384" cy="426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4" name="Equation" r:id="rId22" imgW="622080" imgH="355320" progId="Equation.DSMT4">
                    <p:embed/>
                  </p:oleObj>
                </mc:Choice>
                <mc:Fallback>
                  <p:oleObj name="Equation" r:id="rId22" imgW="622080" imgH="35532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29200" y="2221445"/>
                          <a:ext cx="746384" cy="4265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5752171" y="2190362"/>
              <a:ext cx="120278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ọi</a:t>
              </a:r>
              <a:endParaRPr lang="en-US" sz="2400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559683"/>
                </p:ext>
              </p:extLst>
            </p:nvPr>
          </p:nvGraphicFramePr>
          <p:xfrm>
            <a:off x="6891183" y="2312876"/>
            <a:ext cx="241765" cy="25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5" name="Equation" r:id="rId23" imgW="177480" imgH="190440" progId="Equation.DSMT4">
                    <p:embed/>
                  </p:oleObj>
                </mc:Choice>
                <mc:Fallback>
                  <p:oleObj name="Equation" r:id="rId23" imgW="177480" imgH="1904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91183" y="2312876"/>
                          <a:ext cx="241765" cy="259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0346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13" y="1275089"/>
            <a:ext cx="4899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3" y="890433"/>
            <a:ext cx="457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 và tập hợp các số thực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2342" y="1647411"/>
            <a:ext cx="2289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800600" y="965835"/>
            <a:ext cx="0" cy="4177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8060" y="1972970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Số đối của một số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138" y="-19050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7991" y="2350027"/>
            <a:ext cx="4753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 Giá trị tuyệt đối của một số thực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13" y="2747629"/>
            <a:ext cx="3881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6200" y="3119951"/>
            <a:ext cx="3711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98138" y="3463436"/>
            <a:ext cx="3433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 6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31042" y="3835758"/>
            <a:ext cx="40599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ực hành 5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4443590"/>
              </p:ext>
            </p:extLst>
          </p:nvPr>
        </p:nvGraphicFramePr>
        <p:xfrm>
          <a:off x="4877890" y="1214478"/>
          <a:ext cx="4191000" cy="2743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191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5: </a:t>
                      </a:r>
                      <a:r>
                        <a:rPr lang="vi-VN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 giá trị tuyệt đối của các số thực sau: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                   </a:t>
                      </a: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55840"/>
              </p:ext>
            </p:extLst>
          </p:nvPr>
        </p:nvGraphicFramePr>
        <p:xfrm>
          <a:off x="5050822" y="1984426"/>
          <a:ext cx="278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0" name="Equation" r:id="rId3" imgW="2781000" imgH="406080" progId="Equation.DSMT4">
                  <p:embed/>
                </p:oleObj>
              </mc:Choice>
              <mc:Fallback>
                <p:oleObj name="Equation" r:id="rId3" imgW="278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0822" y="1984426"/>
                        <a:ext cx="2781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38271"/>
              </p:ext>
            </p:extLst>
          </p:nvPr>
        </p:nvGraphicFramePr>
        <p:xfrm>
          <a:off x="5975350" y="2873375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1" name="Equation" r:id="rId5" imgW="1434960" imgH="355320" progId="Equation.DSMT4">
                  <p:embed/>
                </p:oleObj>
              </mc:Choice>
              <mc:Fallback>
                <p:oleObj name="Equation" r:id="rId5" imgW="1434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5350" y="2873375"/>
                        <a:ext cx="1435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92843"/>
              </p:ext>
            </p:extLst>
          </p:nvPr>
        </p:nvGraphicFramePr>
        <p:xfrm>
          <a:off x="7573482" y="2891135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2" name="Equation" r:id="rId7" imgW="901440" imgH="355320" progId="Equation.DSMT4">
                  <p:embed/>
                </p:oleObj>
              </mc:Choice>
              <mc:Fallback>
                <p:oleObj name="Equation" r:id="rId7" imgW="901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3482" y="2891135"/>
                        <a:ext cx="901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85599"/>
              </p:ext>
            </p:extLst>
          </p:nvPr>
        </p:nvGraphicFramePr>
        <p:xfrm>
          <a:off x="4981575" y="3317400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3" name="Equation" r:id="rId9" imgW="812520" imgH="355320" progId="Equation.DSMT4">
                  <p:embed/>
                </p:oleObj>
              </mc:Choice>
              <mc:Fallback>
                <p:oleObj name="Equation" r:id="rId9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1575" y="3317400"/>
                        <a:ext cx="81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10971"/>
              </p:ext>
            </p:extLst>
          </p:nvPr>
        </p:nvGraphicFramePr>
        <p:xfrm>
          <a:off x="5974992" y="3313875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4" name="Equation" r:id="rId11" imgW="1371600" imgH="355320" progId="Equation.DSMT4">
                  <p:embed/>
                </p:oleObj>
              </mc:Choice>
              <mc:Fallback>
                <p:oleObj name="Equation" r:id="rId11" imgW="1371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74992" y="3313875"/>
                        <a:ext cx="1371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584843"/>
              </p:ext>
            </p:extLst>
          </p:nvPr>
        </p:nvGraphicFramePr>
        <p:xfrm>
          <a:off x="7575157" y="326064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5" name="Equation" r:id="rId13" imgW="1143000" imgH="482400" progId="Equation.DSMT4">
                  <p:embed/>
                </p:oleObj>
              </mc:Choice>
              <mc:Fallback>
                <p:oleObj name="Equation" r:id="rId13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5157" y="3260640"/>
                        <a:ext cx="1143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39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13" y="1275089"/>
            <a:ext cx="4899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3" y="890433"/>
            <a:ext cx="457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 và tập hợp các số thực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2342" y="1647411"/>
            <a:ext cx="2289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800600" y="965835"/>
            <a:ext cx="0" cy="4177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8060" y="1972970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Số đối của một số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138" y="-19050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7991" y="2350027"/>
            <a:ext cx="4753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 Giá trị tuyệt đối của một số thực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13" y="2747629"/>
            <a:ext cx="3881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6200" y="3119951"/>
            <a:ext cx="3711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 </a:t>
            </a:r>
            <a:endParaRPr lang="nl-NL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98138" y="3463436"/>
            <a:ext cx="3433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 6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0061" y="3835758"/>
            <a:ext cx="40599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ực hành 5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3305231"/>
              </p:ext>
            </p:extLst>
          </p:nvPr>
        </p:nvGraphicFramePr>
        <p:xfrm>
          <a:off x="4888263" y="1159724"/>
          <a:ext cx="4191000" cy="255502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191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0452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ận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4: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ao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iê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ỏa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ãn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09788">
                <a:tc>
                  <a:txBody>
                    <a:bodyPr/>
                    <a:lstStyle/>
                    <a:p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                  </a:t>
                      </a:r>
                    </a:p>
                    <a:p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</a:t>
                      </a:r>
                    </a:p>
                    <a:p>
                      <a:endParaRPr lang="en-US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23016"/>
              </p:ext>
            </p:extLst>
          </p:nvPr>
        </p:nvGraphicFramePr>
        <p:xfrm>
          <a:off x="7289800" y="1568476"/>
          <a:ext cx="93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0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9800" y="1568476"/>
                        <a:ext cx="93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81998"/>
              </p:ext>
            </p:extLst>
          </p:nvPr>
        </p:nvGraphicFramePr>
        <p:xfrm>
          <a:off x="5799328" y="2560367"/>
          <a:ext cx="1175584" cy="54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1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9328" y="2560367"/>
                        <a:ext cx="1175584" cy="544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36443"/>
              </p:ext>
            </p:extLst>
          </p:nvPr>
        </p:nvGraphicFramePr>
        <p:xfrm>
          <a:off x="7144426" y="2576748"/>
          <a:ext cx="1237574" cy="52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2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44426" y="2576748"/>
                        <a:ext cx="1237574" cy="528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845585"/>
              </p:ext>
            </p:extLst>
          </p:nvPr>
        </p:nvGraphicFramePr>
        <p:xfrm>
          <a:off x="7483477" y="3105150"/>
          <a:ext cx="105092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3" name="Equation" r:id="rId9" imgW="876240" imgH="330120" progId="Equation.DSMT4">
                  <p:embed/>
                </p:oleObj>
              </mc:Choice>
              <mc:Fallback>
                <p:oleObj name="Equation" r:id="rId9" imgW="876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3477" y="3105150"/>
                        <a:ext cx="1050923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945"/>
              </p:ext>
            </p:extLst>
          </p:nvPr>
        </p:nvGraphicFramePr>
        <p:xfrm>
          <a:off x="5687748" y="3105150"/>
          <a:ext cx="86815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4" name="Equation" r:id="rId11" imgW="723600" imgH="330120" progId="Equation.DSMT4">
                  <p:embed/>
                </p:oleObj>
              </mc:Choice>
              <mc:Fallback>
                <p:oleObj name="Equation" r:id="rId11" imgW="723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7748" y="3105150"/>
                        <a:ext cx="868154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07368"/>
              </p:ext>
            </p:extLst>
          </p:nvPr>
        </p:nvGraphicFramePr>
        <p:xfrm>
          <a:off x="5653590" y="1688457"/>
          <a:ext cx="2016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5" name="Equation" r:id="rId13" imgW="201147" imgH="214868" progId="Equation.DSMT4">
                  <p:embed/>
                </p:oleObj>
              </mc:Choice>
              <mc:Fallback>
                <p:oleObj name="Equation" r:id="rId13" imgW="201147" imgH="2148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53590" y="1688457"/>
                        <a:ext cx="201613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876800" y="2567285"/>
            <a:ext cx="10417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985913" y="3105150"/>
            <a:ext cx="851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6705600" y="3105150"/>
            <a:ext cx="841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46" name="Rectangle 45"/>
          <p:cNvSpPr/>
          <p:nvPr/>
        </p:nvSpPr>
        <p:spPr>
          <a:xfrm>
            <a:off x="76200" y="4171950"/>
            <a:ext cx="39461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 dụng 4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/ trang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7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13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1138" y="139065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1976" y="3241369"/>
            <a:ext cx="7696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991" y="1568547"/>
            <a:ext cx="4899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91" y="1183891"/>
            <a:ext cx="457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 và tập hợp các số thực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7991" y="1940869"/>
            <a:ext cx="2289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91" y="2266428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Số đối của một số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991" y="2643485"/>
            <a:ext cx="47532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 Giá trị tuyệt đối của một số thực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49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7749" y="4035438"/>
            <a:ext cx="612053" cy="64386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9282" y="3675019"/>
            <a:ext cx="612053" cy="643867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822" y="4182771"/>
            <a:ext cx="612053" cy="64386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14" y="3761385"/>
            <a:ext cx="612053" cy="643867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8339" y="4285317"/>
            <a:ext cx="664452" cy="698990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8340" y="3919004"/>
            <a:ext cx="616408" cy="64844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2693" y="4444592"/>
            <a:ext cx="671971" cy="70690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2693" y="4052323"/>
            <a:ext cx="671971" cy="706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3183" y="2809442"/>
            <a:ext cx="549606" cy="1163243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500" b="99722" l="5278" r="9388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46" r="29645"/>
          <a:stretch/>
        </p:blipFill>
        <p:spPr>
          <a:xfrm flipH="1">
            <a:off x="1131540" y="2761589"/>
            <a:ext cx="701441" cy="141468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003" y="3585227"/>
            <a:ext cx="2005181" cy="17187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05912" y="2765051"/>
            <a:ext cx="466289" cy="762635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2134427" y="298488"/>
            <a:ext cx="4676729" cy="900246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none" lIns="68580" tIns="34290" rIns="68580" bIns="3429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700" b="1">
                <a:ln w="11430"/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ẶNG KHẨU TRANG VẢI</a:t>
            </a:r>
          </a:p>
          <a:p>
            <a:pPr algn="ctr"/>
            <a:r>
              <a:rPr lang="en-US" sz="2700" b="1">
                <a:ln w="11430"/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UYỀN TẢI YÊU THƯƠNG</a:t>
            </a:r>
            <a:endParaRPr lang="en-US" sz="2700" b="1" dirty="0">
              <a:ln w="11430"/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242" y="2491736"/>
            <a:ext cx="852413" cy="1278341"/>
          </a:xfrm>
          <a:prstGeom prst="rect">
            <a:avLst/>
          </a:prstGeom>
        </p:spPr>
      </p:pic>
      <p:pic>
        <p:nvPicPr>
          <p:cNvPr id="12" name="nhạc lofi chill nhẹ nhàng không lời -study-sleep-homework music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9296400" y="1352550"/>
            <a:ext cx="457200" cy="539060"/>
          </a:xfrm>
          <a:prstGeom prst="rect">
            <a:avLst/>
          </a:prstGeom>
        </p:spPr>
      </p:pic>
      <p:pic>
        <p:nvPicPr>
          <p:cNvPr id="18" name="Picture 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1282843" y="3048739"/>
            <a:ext cx="340889" cy="204960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3078901" y="3009747"/>
            <a:ext cx="284150" cy="170845"/>
          </a:xfrm>
          <a:prstGeom prst="rect">
            <a:avLst/>
          </a:prstGeom>
        </p:spPr>
      </p:pic>
      <p:pic>
        <p:nvPicPr>
          <p:cNvPr id="21" name="Picture 2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4742766" y="2752091"/>
            <a:ext cx="253367" cy="152337"/>
          </a:xfrm>
          <a:prstGeom prst="rect">
            <a:avLst/>
          </a:prstGeom>
        </p:spPr>
      </p:pic>
      <p:pic>
        <p:nvPicPr>
          <p:cNvPr id="22" name="Picture 2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5762944" y="3028796"/>
            <a:ext cx="253367" cy="152337"/>
          </a:xfrm>
          <a:prstGeom prst="rect">
            <a:avLst/>
          </a:prstGeom>
        </p:spPr>
      </p:pic>
      <p:pic>
        <p:nvPicPr>
          <p:cNvPr id="23" name="Picture 5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4"/>
              </a:ext>
            </a:extLst>
          </a:blip>
          <a:srcRect/>
          <a:stretch>
            <a:fillRect/>
          </a:stretch>
        </p:blipFill>
        <p:spPr>
          <a:xfrm>
            <a:off x="2171473" y="4171180"/>
            <a:ext cx="444227" cy="295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294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90244" numSld="7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/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0251904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9" name="Picture 2" descr="HÃ¬nh áº£nh cÃ³ liÃªn qu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7" y="182457"/>
            <a:ext cx="8015288" cy="4446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687756" y="1029047"/>
            <a:ext cx="621140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6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6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36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36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36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6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86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7749" y="4035438"/>
            <a:ext cx="612053" cy="643867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9282" y="3675019"/>
            <a:ext cx="612053" cy="643867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822" y="4182771"/>
            <a:ext cx="612053" cy="64386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14" y="3761385"/>
            <a:ext cx="612053" cy="643867"/>
          </a:xfrm>
          <a:prstGeom prst="rect">
            <a:avLst/>
          </a:prstGeom>
        </p:spPr>
      </p:pic>
      <p:sp>
        <p:nvSpPr>
          <p:cNvPr id="52" name="Rounded Rectangle 51">
            <a:hlinkClick r:id="rId6" action="ppaction://hlinksldjump"/>
          </p:cNvPr>
          <p:cNvSpPr/>
          <p:nvPr/>
        </p:nvSpPr>
        <p:spPr>
          <a:xfrm>
            <a:off x="3220976" y="162233"/>
            <a:ext cx="587363" cy="50420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3" name="Rounded Rectangle 52">
            <a:hlinkClick r:id="rId7" action="ppaction://hlinksldjump"/>
          </p:cNvPr>
          <p:cNvSpPr/>
          <p:nvPr/>
        </p:nvSpPr>
        <p:spPr>
          <a:xfrm>
            <a:off x="3946243" y="163404"/>
            <a:ext cx="510188" cy="501867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4" name="Rounded Rectangle 53">
            <a:hlinkClick r:id="rId8" action="ppaction://hlinksldjump"/>
          </p:cNvPr>
          <p:cNvSpPr/>
          <p:nvPr/>
        </p:nvSpPr>
        <p:spPr>
          <a:xfrm>
            <a:off x="4594335" y="164663"/>
            <a:ext cx="502927" cy="49934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5" name="Rounded Rectangle 54">
            <a:hlinkClick r:id="rId9" action="ppaction://hlinksldjump"/>
          </p:cNvPr>
          <p:cNvSpPr/>
          <p:nvPr/>
        </p:nvSpPr>
        <p:spPr>
          <a:xfrm>
            <a:off x="5235166" y="168896"/>
            <a:ext cx="546786" cy="490882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8339" y="4285317"/>
            <a:ext cx="664452" cy="698990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8340" y="3919004"/>
            <a:ext cx="616408" cy="64844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2693" y="4444592"/>
            <a:ext cx="671971" cy="70690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2693" y="4052323"/>
            <a:ext cx="671971" cy="706900"/>
          </a:xfrm>
          <a:prstGeom prst="rect">
            <a:avLst/>
          </a:prstGeom>
        </p:spPr>
      </p:pic>
      <p:pic>
        <p:nvPicPr>
          <p:cNvPr id="60" name="Picture 59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6597" y="4694386"/>
            <a:ext cx="846416" cy="3766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3183" y="2809442"/>
            <a:ext cx="549606" cy="1163243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2500" b="99722" l="5278" r="9388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46" r="29645"/>
          <a:stretch/>
        </p:blipFill>
        <p:spPr>
          <a:xfrm flipH="1">
            <a:off x="1131540" y="2761589"/>
            <a:ext cx="701441" cy="141468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619" y="3486150"/>
            <a:ext cx="2005181" cy="17187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05912" y="2765051"/>
            <a:ext cx="466289" cy="762635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242" y="2491736"/>
            <a:ext cx="852413" cy="1278341"/>
          </a:xfrm>
          <a:prstGeom prst="rect">
            <a:avLst/>
          </a:prstGeom>
        </p:spPr>
      </p:pic>
      <p:sp>
        <p:nvSpPr>
          <p:cNvPr id="21" name="Oval Callout 20"/>
          <p:cNvSpPr/>
          <p:nvPr/>
        </p:nvSpPr>
        <p:spPr>
          <a:xfrm>
            <a:off x="4925640" y="1395366"/>
            <a:ext cx="2273927" cy="1006506"/>
          </a:xfrm>
          <a:prstGeom prst="wedgeEllipseCallout">
            <a:avLst>
              <a:gd name="adj1" fmla="val -43861"/>
              <a:gd name="adj2" fmla="val 62654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cháu nhé!</a:t>
            </a:r>
          </a:p>
        </p:txBody>
      </p:sp>
      <p:pic>
        <p:nvPicPr>
          <p:cNvPr id="22" name="Picture 2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1282843" y="3048739"/>
            <a:ext cx="340889" cy="204960"/>
          </a:xfrm>
          <a:prstGeom prst="rect">
            <a:avLst/>
          </a:prstGeom>
        </p:spPr>
      </p:pic>
      <p:pic>
        <p:nvPicPr>
          <p:cNvPr id="23" name="Picture 2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3078901" y="3009747"/>
            <a:ext cx="284150" cy="170845"/>
          </a:xfrm>
          <a:prstGeom prst="rect">
            <a:avLst/>
          </a:prstGeom>
        </p:spPr>
      </p:pic>
      <p:pic>
        <p:nvPicPr>
          <p:cNvPr id="24" name="Picture 2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4742766" y="2752091"/>
            <a:ext cx="253367" cy="152337"/>
          </a:xfrm>
          <a:prstGeom prst="rect">
            <a:avLst/>
          </a:prstGeom>
        </p:spPr>
      </p:pic>
      <p:pic>
        <p:nvPicPr>
          <p:cNvPr id="25" name="Picture 2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5762944" y="3028796"/>
            <a:ext cx="253367" cy="152337"/>
          </a:xfrm>
          <a:prstGeom prst="rect">
            <a:avLst/>
          </a:prstGeom>
        </p:spPr>
      </p:pic>
      <p:pic>
        <p:nvPicPr>
          <p:cNvPr id="26" name="Picture 5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9"/>
              </a:ext>
            </a:extLst>
          </a:blip>
          <a:srcRect/>
          <a:stretch>
            <a:fillRect/>
          </a:stretch>
        </p:blipFill>
        <p:spPr>
          <a:xfrm>
            <a:off x="2171473" y="4171180"/>
            <a:ext cx="444227" cy="295412"/>
          </a:xfrm>
          <a:prstGeom prst="rect">
            <a:avLst/>
          </a:prstGeom>
        </p:spPr>
      </p:pic>
      <p:sp>
        <p:nvSpPr>
          <p:cNvPr id="27" name="Rounded Rectangle 26">
            <a:hlinkClick r:id="rId30" action="ppaction://hlinksldjump"/>
          </p:cNvPr>
          <p:cNvSpPr/>
          <p:nvPr/>
        </p:nvSpPr>
        <p:spPr>
          <a:xfrm>
            <a:off x="5919857" y="161925"/>
            <a:ext cx="557143" cy="50482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70099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 animBg="1"/>
      <p:bldP spid="55" grpId="0" animBg="1"/>
      <p:bldP spid="21" grpId="0" animBg="1"/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20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58" y="218140"/>
            <a:ext cx="8305800" cy="2607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647" y="4665811"/>
            <a:ext cx="846416" cy="376670"/>
          </a:xfrm>
          <a:prstGeom prst="rect">
            <a:avLst/>
          </a:prstGeom>
        </p:spPr>
      </p:pic>
      <p:pic>
        <p:nvPicPr>
          <p:cNvPr id="23" name="Picture 2" descr="HÃ¬nh áº£nh cÃ³ liÃ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762" y="2825645"/>
            <a:ext cx="4501048" cy="2182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2833913" y="3727458"/>
            <a:ext cx="3662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82980"/>
              </p:ext>
            </p:extLst>
          </p:nvPr>
        </p:nvGraphicFramePr>
        <p:xfrm>
          <a:off x="1981200" y="1200150"/>
          <a:ext cx="5381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" name="Equation" r:id="rId10" imgW="583920" imgH="368280" progId="Equation.DSMT4">
                  <p:embed/>
                </p:oleObj>
              </mc:Choice>
              <mc:Fallback>
                <p:oleObj name="Equation" r:id="rId10" imgW="583920" imgH="3682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1200150"/>
                        <a:ext cx="53816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55268"/>
              </p:ext>
            </p:extLst>
          </p:nvPr>
        </p:nvGraphicFramePr>
        <p:xfrm>
          <a:off x="3781747" y="514943"/>
          <a:ext cx="29051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" name="Equation" r:id="rId12" imgW="253800" imgH="368280" progId="Equation.DSMT4">
                  <p:embed/>
                </p:oleObj>
              </mc:Choice>
              <mc:Fallback>
                <p:oleObj name="Equation" r:id="rId12" imgW="253800" imgH="368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47" y="514943"/>
                        <a:ext cx="290515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91304"/>
              </p:ext>
            </p:extLst>
          </p:nvPr>
        </p:nvGraphicFramePr>
        <p:xfrm>
          <a:off x="5853489" y="568032"/>
          <a:ext cx="39947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2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489" y="568032"/>
                        <a:ext cx="399473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180740" y="533893"/>
            <a:ext cx="2746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1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Hãy thay mỗi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3988078" y="551732"/>
            <a:ext cx="2004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bằng  ký hiệu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169140" y="568032"/>
            <a:ext cx="9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hoặc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050457" y="814685"/>
            <a:ext cx="2977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để có phát biểu đúng.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95703"/>
              </p:ext>
            </p:extLst>
          </p:nvPr>
        </p:nvGraphicFramePr>
        <p:xfrm>
          <a:off x="6938850" y="599558"/>
          <a:ext cx="32611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3" name="Equation" r:id="rId16" imgW="177480" imgH="215640" progId="Equation.DSMT4">
                  <p:embed/>
                </p:oleObj>
              </mc:Choice>
              <mc:Fallback>
                <p:oleObj name="Equation" r:id="rId16" imgW="177480" imgH="215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38850" y="599558"/>
                        <a:ext cx="32611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371600" y="1123950"/>
            <a:ext cx="305724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12599"/>
              </p:ext>
            </p:extLst>
          </p:nvPr>
        </p:nvGraphicFramePr>
        <p:xfrm>
          <a:off x="1905000" y="1596468"/>
          <a:ext cx="195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4" name="Equation" r:id="rId18" imgW="1955520" imgH="368280" progId="Equation.DSMT4">
                  <p:embed/>
                </p:oleObj>
              </mc:Choice>
              <mc:Fallback>
                <p:oleObj name="Equation" r:id="rId18" imgW="1955520" imgH="368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5000" y="1596468"/>
                        <a:ext cx="1955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38193"/>
              </p:ext>
            </p:extLst>
          </p:nvPr>
        </p:nvGraphicFramePr>
        <p:xfrm>
          <a:off x="1905000" y="1937274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5" name="Equation" r:id="rId20" imgW="1955520" imgH="380880" progId="Equation.DSMT4">
                  <p:embed/>
                </p:oleObj>
              </mc:Choice>
              <mc:Fallback>
                <p:oleObj name="Equation" r:id="rId20" imgW="1955520" imgH="380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05000" y="1937274"/>
                        <a:ext cx="195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92096"/>
              </p:ext>
            </p:extLst>
          </p:nvPr>
        </p:nvGraphicFramePr>
        <p:xfrm>
          <a:off x="2489200" y="12001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6" name="Equation" r:id="rId22" imgW="1320480" imgH="368280" progId="Equation.DSMT4">
                  <p:embed/>
                </p:oleObj>
              </mc:Choice>
              <mc:Fallback>
                <p:oleObj name="Equation" r:id="rId22" imgW="132048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89200" y="1200150"/>
                        <a:ext cx="1320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2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9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289" y="91938"/>
            <a:ext cx="9118261" cy="3004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647" y="4665811"/>
            <a:ext cx="846416" cy="376670"/>
          </a:xfrm>
          <a:prstGeom prst="rect">
            <a:avLst/>
          </a:prstGeom>
        </p:spPr>
      </p:pic>
      <p:pic>
        <p:nvPicPr>
          <p:cNvPr id="10" name="Picture 2" descr="HÃ¬nh áº£nh cÃ³ liÃ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3913" y="3231993"/>
            <a:ext cx="3662892" cy="177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833913" y="3727458"/>
            <a:ext cx="3662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60999"/>
              </p:ext>
            </p:extLst>
          </p:nvPr>
        </p:nvGraphicFramePr>
        <p:xfrm>
          <a:off x="1544165" y="1153904"/>
          <a:ext cx="198557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" name="Equation" r:id="rId10" imgW="1841400" imgH="368280" progId="Equation.DSMT4">
                  <p:embed/>
                </p:oleObj>
              </mc:Choice>
              <mc:Fallback>
                <p:oleObj name="Equation" r:id="rId10" imgW="1841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4165" y="1153904"/>
                        <a:ext cx="1985575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914400" y="1123950"/>
            <a:ext cx="699224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     </a:t>
            </a:r>
            <a:r>
              <a:rPr lang="en-US" sz="2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B.                           . </a:t>
            </a:r>
            <a:endParaRPr lang="en-US" sz="2400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   .             D.                            .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87603"/>
              </p:ext>
            </p:extLst>
          </p:nvPr>
        </p:nvGraphicFramePr>
        <p:xfrm>
          <a:off x="1393531" y="1546963"/>
          <a:ext cx="1966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" name="Equation" r:id="rId12" imgW="1892160" imgH="380880" progId="Equation.DSMT4">
                  <p:embed/>
                </p:oleObj>
              </mc:Choice>
              <mc:Fallback>
                <p:oleObj name="Equation" r:id="rId12" imgW="1892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3531" y="1546963"/>
                        <a:ext cx="1966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241374"/>
              </p:ext>
            </p:extLst>
          </p:nvPr>
        </p:nvGraphicFramePr>
        <p:xfrm>
          <a:off x="1359620" y="1920296"/>
          <a:ext cx="203462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" name="Equation" r:id="rId14" imgW="1892160" imgH="368280" progId="Equation.DSMT4">
                  <p:embed/>
                </p:oleObj>
              </mc:Choice>
              <mc:Fallback>
                <p:oleObj name="Equation" r:id="rId14" imgW="1892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59620" y="1920296"/>
                        <a:ext cx="2034621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60947"/>
              </p:ext>
            </p:extLst>
          </p:nvPr>
        </p:nvGraphicFramePr>
        <p:xfrm>
          <a:off x="4845462" y="1531313"/>
          <a:ext cx="1966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" name="Equation" r:id="rId16" imgW="1892160" imgH="380880" progId="Equation.DSMT4">
                  <p:embed/>
                </p:oleObj>
              </mc:Choice>
              <mc:Fallback>
                <p:oleObj name="Equation" r:id="rId16" imgW="1892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45462" y="1531313"/>
                        <a:ext cx="1966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00082"/>
              </p:ext>
            </p:extLst>
          </p:nvPr>
        </p:nvGraphicFramePr>
        <p:xfrm>
          <a:off x="4918966" y="1909474"/>
          <a:ext cx="1966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" name="Equation" r:id="rId18" imgW="1892160" imgH="380880" progId="Equation.DSMT4">
                  <p:embed/>
                </p:oleObj>
              </mc:Choice>
              <mc:Fallback>
                <p:oleObj name="Equation" r:id="rId18" imgW="1892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18966" y="1909474"/>
                        <a:ext cx="19668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33607"/>
              </p:ext>
            </p:extLst>
          </p:nvPr>
        </p:nvGraphicFramePr>
        <p:xfrm>
          <a:off x="3417090" y="438743"/>
          <a:ext cx="29051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" name="Equation" r:id="rId20" imgW="253800" imgH="368280" progId="Equation.DSMT4">
                  <p:embed/>
                </p:oleObj>
              </mc:Choice>
              <mc:Fallback>
                <p:oleObj name="Equation" r:id="rId20" imgW="253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90" y="438743"/>
                        <a:ext cx="290515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19576"/>
              </p:ext>
            </p:extLst>
          </p:nvPr>
        </p:nvGraphicFramePr>
        <p:xfrm>
          <a:off x="5488832" y="491832"/>
          <a:ext cx="39947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"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832" y="491832"/>
                        <a:ext cx="399473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16083" y="457693"/>
            <a:ext cx="2746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1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Hãy thay mỗi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623421" y="475532"/>
            <a:ext cx="2004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bằng  ký hiệu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5804483" y="491832"/>
            <a:ext cx="9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hoặc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5800" y="738485"/>
            <a:ext cx="2977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để có phát biểu đúng.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037378"/>
              </p:ext>
            </p:extLst>
          </p:nvPr>
        </p:nvGraphicFramePr>
        <p:xfrm>
          <a:off x="6574193" y="523358"/>
          <a:ext cx="32611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" name="Equation" r:id="rId24" imgW="177480" imgH="215640" progId="Equation.DSMT4">
                  <p:embed/>
                </p:oleObj>
              </mc:Choice>
              <mc:Fallback>
                <p:oleObj name="Equation" r:id="rId24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74193" y="523358"/>
                        <a:ext cx="32611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27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9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58" y="218141"/>
            <a:ext cx="8305800" cy="3130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647" y="4665811"/>
            <a:ext cx="846416" cy="376670"/>
          </a:xfrm>
          <a:prstGeom prst="rect">
            <a:avLst/>
          </a:prstGeom>
        </p:spPr>
      </p:pic>
      <p:pic>
        <p:nvPicPr>
          <p:cNvPr id="10" name="Picture 2" descr="HÃ¬nh áº£nh cÃ³ liÃ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762" y="3348257"/>
            <a:ext cx="4501048" cy="1659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833912" y="3741679"/>
            <a:ext cx="3662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252182" y="1235634"/>
            <a:ext cx="657566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</a:pP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                                        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                                  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                           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61649"/>
              </p:ext>
            </p:extLst>
          </p:nvPr>
        </p:nvGraphicFramePr>
        <p:xfrm>
          <a:off x="1859701" y="1327393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2" name="Equation" r:id="rId10" imgW="761760" imgH="368280" progId="Equation.DSMT4">
                  <p:embed/>
                </p:oleObj>
              </mc:Choice>
              <mc:Fallback>
                <p:oleObj name="Equation" r:id="rId10" imgW="761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9701" y="1327393"/>
                        <a:ext cx="762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14522"/>
              </p:ext>
            </p:extLst>
          </p:nvPr>
        </p:nvGraphicFramePr>
        <p:xfrm>
          <a:off x="2688800" y="1289607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3" name="Equation" r:id="rId12" imgW="812520" imgH="368280" progId="Equation.DSMT4">
                  <p:embed/>
                </p:oleObj>
              </mc:Choice>
              <mc:Fallback>
                <p:oleObj name="Equation" r:id="rId12" imgW="812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88800" y="1289607"/>
                        <a:ext cx="812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14937"/>
              </p:ext>
            </p:extLst>
          </p:nvPr>
        </p:nvGraphicFramePr>
        <p:xfrm>
          <a:off x="1729670" y="1999881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4" name="Equation" r:id="rId14" imgW="787320" imgH="368280" progId="Equation.DSMT4">
                  <p:embed/>
                </p:oleObj>
              </mc:Choice>
              <mc:Fallback>
                <p:oleObj name="Equation" r:id="rId14" imgW="787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29670" y="1999881"/>
                        <a:ext cx="78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92580"/>
              </p:ext>
            </p:extLst>
          </p:nvPr>
        </p:nvGraphicFramePr>
        <p:xfrm>
          <a:off x="2522696" y="1974195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5" name="Equation" r:id="rId16" imgW="850680" imgH="368280" progId="Equation.DSMT4">
                  <p:embed/>
                </p:oleObj>
              </mc:Choice>
              <mc:Fallback>
                <p:oleObj name="Equation" r:id="rId16" imgW="850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2696" y="1974195"/>
                        <a:ext cx="850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03289"/>
              </p:ext>
            </p:extLst>
          </p:nvPr>
        </p:nvGraphicFramePr>
        <p:xfrm>
          <a:off x="5005388" y="2058988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6" name="Equation" r:id="rId18" imgW="787320" imgH="368280" progId="Equation.DSMT4">
                  <p:embed/>
                </p:oleObj>
              </mc:Choice>
              <mc:Fallback>
                <p:oleObj name="Equation" r:id="rId18" imgW="787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05388" y="2058988"/>
                        <a:ext cx="78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25109"/>
              </p:ext>
            </p:extLst>
          </p:nvPr>
        </p:nvGraphicFramePr>
        <p:xfrm>
          <a:off x="5880066" y="201463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7" name="Equation" r:id="rId20" imgW="850680" imgH="380880" progId="Equation.DSMT4">
                  <p:embed/>
                </p:oleObj>
              </mc:Choice>
              <mc:Fallback>
                <p:oleObj name="Equation" r:id="rId20" imgW="850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80066" y="2014630"/>
                        <a:ext cx="85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9241"/>
              </p:ext>
            </p:extLst>
          </p:nvPr>
        </p:nvGraphicFramePr>
        <p:xfrm>
          <a:off x="3557128" y="1205528"/>
          <a:ext cx="62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8" name="Equation" r:id="rId22" imgW="622080" imgH="609480" progId="Equation.DSMT4">
                  <p:embed/>
                </p:oleObj>
              </mc:Choice>
              <mc:Fallback>
                <p:oleObj name="Equation" r:id="rId22" imgW="622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57128" y="1205528"/>
                        <a:ext cx="622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21408"/>
              </p:ext>
            </p:extLst>
          </p:nvPr>
        </p:nvGraphicFramePr>
        <p:xfrm>
          <a:off x="3340378" y="1847862"/>
          <a:ext cx="64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9" name="Equation" r:id="rId24" imgW="647640" imgH="609480" progId="Equation.DSMT4">
                  <p:embed/>
                </p:oleObj>
              </mc:Choice>
              <mc:Fallback>
                <p:oleObj name="Equation" r:id="rId24" imgW="647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40378" y="1847862"/>
                        <a:ext cx="647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68732"/>
              </p:ext>
            </p:extLst>
          </p:nvPr>
        </p:nvGraphicFramePr>
        <p:xfrm>
          <a:off x="6763943" y="1901123"/>
          <a:ext cx="646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0" name="Equation" r:id="rId26" imgW="646261" imgH="608191" progId="Equation.DSMT4">
                  <p:embed/>
                </p:oleObj>
              </mc:Choice>
              <mc:Fallback>
                <p:oleObj name="Equation" r:id="rId26" imgW="646261" imgH="608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63943" y="1901123"/>
                        <a:ext cx="64611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5471"/>
              </p:ext>
            </p:extLst>
          </p:nvPr>
        </p:nvGraphicFramePr>
        <p:xfrm>
          <a:off x="1690202" y="2407765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1" name="Equation" r:id="rId28" imgW="787320" imgH="380880" progId="Equation.DSMT4">
                  <p:embed/>
                </p:oleObj>
              </mc:Choice>
              <mc:Fallback>
                <p:oleObj name="Equation" r:id="rId28" imgW="787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90202" y="2407765"/>
                        <a:ext cx="787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32572"/>
              </p:ext>
            </p:extLst>
          </p:nvPr>
        </p:nvGraphicFramePr>
        <p:xfrm>
          <a:off x="2525227" y="2443163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2" name="Equation" r:id="rId30" imgW="850680" imgH="380880" progId="Equation.DSMT4">
                  <p:embed/>
                </p:oleObj>
              </mc:Choice>
              <mc:Fallback>
                <p:oleObj name="Equation" r:id="rId30" imgW="850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25227" y="2443163"/>
                        <a:ext cx="85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90191"/>
              </p:ext>
            </p:extLst>
          </p:nvPr>
        </p:nvGraphicFramePr>
        <p:xfrm>
          <a:off x="3405934" y="2339654"/>
          <a:ext cx="64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3" name="Equation" r:id="rId32" imgW="647640" imgH="609480" progId="Equation.DSMT4">
                  <p:embed/>
                </p:oleObj>
              </mc:Choice>
              <mc:Fallback>
                <p:oleObj name="Equation" r:id="rId32" imgW="647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05934" y="2339654"/>
                        <a:ext cx="647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67523"/>
              </p:ext>
            </p:extLst>
          </p:nvPr>
        </p:nvGraphicFramePr>
        <p:xfrm>
          <a:off x="4942673" y="2457462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4" name="Equation" r:id="rId34" imgW="787320" imgH="368280" progId="Equation.DSMT4">
                  <p:embed/>
                </p:oleObj>
              </mc:Choice>
              <mc:Fallback>
                <p:oleObj name="Equation" r:id="rId34" imgW="787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942673" y="2457462"/>
                        <a:ext cx="78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25859"/>
              </p:ext>
            </p:extLst>
          </p:nvPr>
        </p:nvGraphicFramePr>
        <p:xfrm>
          <a:off x="5740892" y="2432050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5" name="Equation" r:id="rId36" imgW="850680" imgH="368280" progId="Equation.DSMT4">
                  <p:embed/>
                </p:oleObj>
              </mc:Choice>
              <mc:Fallback>
                <p:oleObj name="Equation" r:id="rId36" imgW="850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740892" y="2432050"/>
                        <a:ext cx="850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53511"/>
              </p:ext>
            </p:extLst>
          </p:nvPr>
        </p:nvGraphicFramePr>
        <p:xfrm>
          <a:off x="6578474" y="2347042"/>
          <a:ext cx="64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6" name="Equation" r:id="rId38" imgW="647640" imgH="609480" progId="Equation.DSMT4">
                  <p:embed/>
                </p:oleObj>
              </mc:Choice>
              <mc:Fallback>
                <p:oleObj name="Equation" r:id="rId38" imgW="647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578474" y="2347042"/>
                        <a:ext cx="647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95069"/>
              </p:ext>
            </p:extLst>
          </p:nvPr>
        </p:nvGraphicFramePr>
        <p:xfrm>
          <a:off x="3781747" y="514943"/>
          <a:ext cx="29051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7" name="Equation" r:id="rId40" imgW="253800" imgH="368280" progId="Equation.DSMT4">
                  <p:embed/>
                </p:oleObj>
              </mc:Choice>
              <mc:Fallback>
                <p:oleObj name="Equation" r:id="rId40" imgW="253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47" y="514943"/>
                        <a:ext cx="290515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97530"/>
              </p:ext>
            </p:extLst>
          </p:nvPr>
        </p:nvGraphicFramePr>
        <p:xfrm>
          <a:off x="5853489" y="568032"/>
          <a:ext cx="399473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8" name="Equation" r:id="rId42" imgW="177480" imgH="177480" progId="Equation.DSMT4">
                  <p:embed/>
                </p:oleObj>
              </mc:Choice>
              <mc:Fallback>
                <p:oleObj name="Equation" r:id="rId42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489" y="568032"/>
                        <a:ext cx="399473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180740" y="533893"/>
            <a:ext cx="2746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1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Hãy thay mỗi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988078" y="551732"/>
            <a:ext cx="2004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bằng  ký hiệu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6169140" y="568032"/>
            <a:ext cx="918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hoặc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050457" y="814685"/>
            <a:ext cx="2977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để có phát biểu đúng.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81611"/>
              </p:ext>
            </p:extLst>
          </p:nvPr>
        </p:nvGraphicFramePr>
        <p:xfrm>
          <a:off x="6938850" y="599558"/>
          <a:ext cx="32611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9" name="Equation" r:id="rId44" imgW="177480" imgH="215640" progId="Equation.DSMT4">
                  <p:embed/>
                </p:oleObj>
              </mc:Choice>
              <mc:Fallback>
                <p:oleObj name="Equation" r:id="rId44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938850" y="599558"/>
                        <a:ext cx="326118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73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9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62" y="198218"/>
            <a:ext cx="8925337" cy="327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647" y="4665811"/>
            <a:ext cx="846416" cy="376670"/>
          </a:xfrm>
          <a:prstGeom prst="rect">
            <a:avLst/>
          </a:prstGeom>
        </p:spPr>
      </p:pic>
      <p:pic>
        <p:nvPicPr>
          <p:cNvPr id="10" name="Picture 2" descr="HÃ¬nh áº£nh cÃ³ liÃ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762" y="3638549"/>
            <a:ext cx="4501048" cy="1369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740554" y="4204146"/>
            <a:ext cx="3662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05323" y="680259"/>
            <a:ext cx="76100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ãy cho biết tính đúng sai của các khẳng định sau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04672"/>
              </p:ext>
            </p:extLst>
          </p:nvPr>
        </p:nvGraphicFramePr>
        <p:xfrm>
          <a:off x="1242158" y="1109488"/>
          <a:ext cx="1272442" cy="39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0" imgW="1143000" imgH="355320" progId="Equation.DSMT4">
                  <p:embed/>
                </p:oleObj>
              </mc:Choice>
              <mc:Fallback>
                <p:oleObj name="Equation" r:id="rId10" imgW="114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2158" y="1109488"/>
                        <a:ext cx="1272442" cy="39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66800" y="1967419"/>
            <a:ext cx="7239000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indent="-342900" algn="just">
              <a:buAutoNum type="alphaUcPeriod"/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                        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.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.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D.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93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9" name="Picture 2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62" y="198218"/>
            <a:ext cx="8772937" cy="327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647" y="4665811"/>
            <a:ext cx="846416" cy="376670"/>
          </a:xfrm>
          <a:prstGeom prst="rect">
            <a:avLst/>
          </a:prstGeom>
        </p:spPr>
      </p:pic>
      <p:pic>
        <p:nvPicPr>
          <p:cNvPr id="10" name="Picture 2" descr="HÃ¬nh áº£nh cÃ³ liÃ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57" b="100000" l="0" r="100000">
                        <a14:foregroundMark x1="17688" y1="30300" x2="81875" y2="72702"/>
                        <a14:backgroundMark x1="58938" y1="98405" x2="86938" y2="99437"/>
                        <a14:backgroundMark x1="1125" y1="98124" x2="1125" y2="98124"/>
                        <a14:backgroundMark x1="99000" y1="98780" x2="99000" y2="987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762" y="3638549"/>
            <a:ext cx="4501048" cy="1369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740554" y="4204146"/>
            <a:ext cx="3662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3000" y="590550"/>
            <a:ext cx="739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ãy cho biết tính đúng sai của các khẳng định sau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   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fr-FR" sz="2400" dirty="0" smtClean="0">
                <a:latin typeface="Times New Roman" panose="02020603050405020304" pitchFamily="18" charset="0"/>
              </a:rPr>
              <a:t>e)            </a:t>
            </a:r>
            <a:r>
              <a:rPr lang="fr-FR" sz="2400" dirty="0">
                <a:latin typeface="Times New Roman" panose="02020603050405020304" pitchFamily="18" charset="0"/>
              </a:rPr>
              <a:t> </a:t>
            </a:r>
            <a:r>
              <a:rPr lang="fr-FR" sz="2400" dirty="0" smtClean="0">
                <a:latin typeface="Times New Roman" panose="02020603050405020304" pitchFamily="18" charset="0"/>
              </a:rPr>
              <a:t>l</a:t>
            </a:r>
            <a:r>
              <a:rPr lang="fr-F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87237"/>
              </p:ext>
            </p:extLst>
          </p:nvPr>
        </p:nvGraphicFramePr>
        <p:xfrm>
          <a:off x="1524000" y="938954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0" imgW="1091880" imgH="507960" progId="Equation.DSMT4">
                  <p:embed/>
                </p:oleObj>
              </mc:Choice>
              <mc:Fallback>
                <p:oleObj name="Equation" r:id="rId10" imgW="1091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0" y="938954"/>
                        <a:ext cx="1092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90599" y="2222112"/>
            <a:ext cx="7306830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indent="-342900" algn="just"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d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e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          B. c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.  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d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e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          D.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d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10141"/>
              </p:ext>
            </p:extLst>
          </p:nvPr>
        </p:nvGraphicFramePr>
        <p:xfrm>
          <a:off x="1615462" y="1813191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2" imgW="749160" imgH="279360" progId="Equation.DSMT4">
                  <p:embed/>
                </p:oleObj>
              </mc:Choice>
              <mc:Fallback>
                <p:oleObj name="Equation" r:id="rId12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5462" y="1813191"/>
                        <a:ext cx="74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80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Quy tắc 5K - “Lá chắn” giúp bảo vệ bạn an toàn trong mùa dịc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7150"/>
            <a:ext cx="4803056" cy="4953000"/>
          </a:xfrm>
          <a:prstGeom prst="ellipse">
            <a:avLst/>
          </a:prstGeom>
          <a:ln w="190500" cap="rnd">
            <a:solidFill>
              <a:srgbClr val="C8C6BD"/>
            </a:solidFill>
            <a:prstDash val="solid"/>
          </a:ln>
          <a:effectLst>
            <a:outerShdw blurRad="127000" algn="bl" rotWithShape="0">
              <a:srgbClr val="000000"/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ttps://scontent.fdad1-2.fna.fbcdn.net/v/t39.30808-6/s600x600/241311837_1514062778960626_8769321233276388258_n.jpg?_nc_cat=105&amp;ccb=1-5&amp;_nc_sid=b9115d&amp;_nc_ohc=CNvV0cOa7l0AX98vZfc&amp;_nc_ht=scontent.fdad1-2.fna&amp;oh=00_AT9RFO7HtFAdUn7JiyU_YqeDZi3TCiK5q35LGQualxFyoA&amp;oe=61BF73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04875"/>
            <a:ext cx="4191000" cy="314325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6831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419600" y="3289377"/>
            <a:ext cx="1594526" cy="1594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1138" y="-19050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04830" y="1123067"/>
            <a:ext cx="79422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4410075" algn="l"/>
              </a:tabLst>
            </a:pPr>
            <a:r>
              <a:rPr lang="nl-NL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ãy tìm số đối của mỗi số đã cho trên trục số sau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4" name="Picture 2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629" y="1745432"/>
            <a:ext cx="5696742" cy="75628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73638"/>
              </p:ext>
            </p:extLst>
          </p:nvPr>
        </p:nvGraphicFramePr>
        <p:xfrm>
          <a:off x="3451831" y="3181350"/>
          <a:ext cx="2263169" cy="34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4" imgW="1892160" imgH="291960" progId="Equation.DSMT4">
                  <p:embed/>
                </p:oleObj>
              </mc:Choice>
              <mc:Fallback>
                <p:oleObj name="Equation" r:id="rId4" imgW="1892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831" y="3181350"/>
                        <a:ext cx="2263169" cy="348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92114"/>
              </p:ext>
            </p:extLst>
          </p:nvPr>
        </p:nvGraphicFramePr>
        <p:xfrm>
          <a:off x="3272452" y="3638550"/>
          <a:ext cx="586428" cy="3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6" imgW="495000" imgH="291960" progId="Equation.DSMT4">
                  <p:embed/>
                </p:oleObj>
              </mc:Choice>
              <mc:Fallback>
                <p:oleObj name="Equation" r:id="rId6" imgW="495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452" y="3638550"/>
                        <a:ext cx="586428" cy="34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61615"/>
              </p:ext>
            </p:extLst>
          </p:nvPr>
        </p:nvGraphicFramePr>
        <p:xfrm>
          <a:off x="3885358" y="3638550"/>
          <a:ext cx="537085" cy="3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Equation" r:id="rId8" imgW="444240" imgH="291960" progId="Equation.DSMT4">
                  <p:embed/>
                </p:oleObj>
              </mc:Choice>
              <mc:Fallback>
                <p:oleObj name="Equation" r:id="rId8" imgW="444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358" y="3638550"/>
                        <a:ext cx="537085" cy="34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47458"/>
              </p:ext>
            </p:extLst>
          </p:nvPr>
        </p:nvGraphicFramePr>
        <p:xfrm>
          <a:off x="4369832" y="3638550"/>
          <a:ext cx="673729" cy="3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1" name="Equation" r:id="rId10" imgW="558720" imgH="291960" progId="Equation.DSMT4">
                  <p:embed/>
                </p:oleObj>
              </mc:Choice>
              <mc:Fallback>
                <p:oleObj name="Equation" r:id="rId10" imgW="558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832" y="3638550"/>
                        <a:ext cx="673729" cy="34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14163"/>
              </p:ext>
            </p:extLst>
          </p:nvPr>
        </p:nvGraphicFramePr>
        <p:xfrm>
          <a:off x="4933395" y="3638550"/>
          <a:ext cx="649631" cy="3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2" name="Equation" r:id="rId12" imgW="533160" imgH="279360" progId="Equation.DSMT4">
                  <p:embed/>
                </p:oleObj>
              </mc:Choice>
              <mc:Fallback>
                <p:oleObj name="Equation" r:id="rId12" imgW="53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395" y="3638550"/>
                        <a:ext cx="649631" cy="34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1874116" y="3070678"/>
            <a:ext cx="6118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đối của                                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 là </a:t>
            </a:r>
            <a:endParaRPr lang="nl-N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79068" y="2648763"/>
            <a:ext cx="11765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 lời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8379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470660" y="15811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66161" y="304740"/>
            <a:ext cx="7492039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THỰC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43000" y="2266950"/>
            <a:ext cx="4572000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ọc </a:t>
            </a:r>
            <a:r>
              <a:rPr lang="nl-NL" sz="2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ĩ lí thuyết, xem lại các bài tập đã sửa. Làm BT còn lại SGK và SBT.</a:t>
            </a:r>
            <a:endParaRPr lang="en-US" sz="2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xmlns="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xmlns="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xmlns="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xmlns="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xmlns="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xmlns="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xmlns="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xmlns="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xmlns="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xmlns="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xmlns="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xmlns="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304800" y="2857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3962400" y="361950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3312454" y="1008281"/>
            <a:ext cx="2305049" cy="2231484"/>
          </a:xfrm>
          <a:prstGeom prst="ellipse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629400" y="1276350"/>
            <a:ext cx="1737405" cy="1737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0342"/>
              </p:ext>
            </p:extLst>
          </p:nvPr>
        </p:nvGraphicFramePr>
        <p:xfrm>
          <a:off x="4221836" y="343606"/>
          <a:ext cx="216411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" name="Equation" r:id="rId3" imgW="1676160" imgH="330120" progId="Equation.DSMT4">
                  <p:embed/>
                </p:oleObj>
              </mc:Choice>
              <mc:Fallback>
                <p:oleObj name="Equation" r:id="rId3" imgW="16761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836" y="343606"/>
                        <a:ext cx="2164115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88823"/>
              </p:ext>
            </p:extLst>
          </p:nvPr>
        </p:nvGraphicFramePr>
        <p:xfrm>
          <a:off x="6793414" y="759887"/>
          <a:ext cx="29430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414" y="759887"/>
                        <a:ext cx="294301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6634" y="270823"/>
            <a:ext cx="734770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nl-NL" sz="28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ỏi:</a:t>
            </a:r>
            <a:r>
              <a:rPr kumimoji="0" lang="nl-NL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 diễn các số    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 trục số và cho biết mỗi điểm ấy cách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ốc      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 nhiêu đơn vị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nl-NL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1705"/>
              </p:ext>
            </p:extLst>
          </p:nvPr>
        </p:nvGraphicFramePr>
        <p:xfrm>
          <a:off x="1584780" y="2247031"/>
          <a:ext cx="4931588" cy="12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" name="Bitmap Image" r:id="rId7" imgW="2790476" imgH="704948" progId="Paint.Picture">
                  <p:embed/>
                </p:oleObj>
              </mc:Choice>
              <mc:Fallback>
                <p:oleObj name="Bitmap Image" r:id="rId7" imgW="2790476" imgH="704948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780" y="2247031"/>
                        <a:ext cx="4931588" cy="1254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151733"/>
              </p:ext>
            </p:extLst>
          </p:nvPr>
        </p:nvGraphicFramePr>
        <p:xfrm>
          <a:off x="2343514" y="3190653"/>
          <a:ext cx="70230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" name="Equation" r:id="rId9" imgW="457200" imgH="279360" progId="Equation.DSMT4">
                  <p:embed/>
                </p:oleObj>
              </mc:Choice>
              <mc:Fallback>
                <p:oleObj name="Equation" r:id="rId9" imgW="4572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514" y="3190653"/>
                        <a:ext cx="702302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825024"/>
              </p:ext>
            </p:extLst>
          </p:nvPr>
        </p:nvGraphicFramePr>
        <p:xfrm>
          <a:off x="5063962" y="3585599"/>
          <a:ext cx="27441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"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962" y="3585599"/>
                        <a:ext cx="274415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12827"/>
              </p:ext>
            </p:extLst>
          </p:nvPr>
        </p:nvGraphicFramePr>
        <p:xfrm>
          <a:off x="2296642" y="3622653"/>
          <a:ext cx="79604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" name="Equation" r:id="rId13" imgW="520560" imgH="279360" progId="Equation.DSMT4">
                  <p:embed/>
                </p:oleObj>
              </mc:Choice>
              <mc:Fallback>
                <p:oleObj name="Equation" r:id="rId13" imgW="5205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642" y="3622653"/>
                        <a:ext cx="796045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817481" y="3105150"/>
            <a:ext cx="44566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         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 cách gốc </a:t>
            </a: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216412" y="3115330"/>
            <a:ext cx="19287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ột đơn vị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5253053" y="3557887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i đơn vị.</a:t>
            </a:r>
            <a:endParaRPr kumimoji="0" lang="nl-N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25850"/>
              </p:ext>
            </p:extLst>
          </p:nvPr>
        </p:nvGraphicFramePr>
        <p:xfrm>
          <a:off x="5029480" y="3148970"/>
          <a:ext cx="274414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" name="Equation" r:id="rId15" imgW="160126" imgH="251640" progId="Equation.DSMT4">
                  <p:embed/>
                </p:oleObj>
              </mc:Choice>
              <mc:Fallback>
                <p:oleObj name="Equation" r:id="rId15" imgW="160126" imgH="25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9480" y="3148970"/>
                        <a:ext cx="274414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13422" y="3537216"/>
            <a:ext cx="44566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          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 cách gốc </a:t>
            </a:r>
            <a:endParaRPr lang="nl-NL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97511" y="3596916"/>
            <a:ext cx="1446489" cy="144648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334384" y="1655818"/>
            <a:ext cx="14323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5647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630527" y="194602"/>
            <a:ext cx="6456421" cy="1219861"/>
            <a:chOff x="2871437" y="646976"/>
            <a:chExt cx="6497637" cy="1219200"/>
          </a:xfrm>
        </p:grpSpPr>
        <p:grpSp>
          <p:nvGrpSpPr>
            <p:cNvPr id="31" name="Group 37"/>
            <p:cNvGrpSpPr>
              <a:grpSpLocks/>
            </p:cNvGrpSpPr>
            <p:nvPr/>
          </p:nvGrpSpPr>
          <p:grpSpPr bwMode="auto">
            <a:xfrm>
              <a:off x="2871437" y="885101"/>
              <a:ext cx="6497637" cy="558800"/>
              <a:chOff x="1631147" y="1316985"/>
              <a:chExt cx="5761832" cy="559049"/>
            </a:xfrm>
          </p:grpSpPr>
          <p:sp>
            <p:nvSpPr>
              <p:cNvPr id="55" name="Freeform 54"/>
              <p:cNvSpPr/>
              <p:nvPr/>
            </p:nvSpPr>
            <p:spPr>
              <a:xfrm>
                <a:off x="1631147" y="1316985"/>
                <a:ext cx="5761832" cy="559049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761832" h="559049">
                    <a:moveTo>
                      <a:pt x="793" y="7938"/>
                    </a:moveTo>
                    <a:cubicBezTo>
                      <a:pt x="123031" y="32544"/>
                      <a:pt x="250031" y="23813"/>
                      <a:pt x="374650" y="31750"/>
                    </a:cubicBezTo>
                    <a:cubicBezTo>
                      <a:pt x="555361" y="27517"/>
                      <a:pt x="750359" y="32808"/>
                      <a:pt x="916782" y="19050"/>
                    </a:cubicBezTo>
                    <a:lnTo>
                      <a:pt x="4862512" y="19050"/>
                    </a:lnTo>
                    <a:lnTo>
                      <a:pt x="5076032" y="26988"/>
                    </a:lnTo>
                    <a:cubicBezTo>
                      <a:pt x="5303838" y="39423"/>
                      <a:pt x="5643562" y="28046"/>
                      <a:pt x="5759450" y="0"/>
                    </a:cubicBezTo>
                    <a:cubicBezTo>
                      <a:pt x="5713942" y="126736"/>
                      <a:pt x="5635095" y="193939"/>
                      <a:pt x="5577681" y="273050"/>
                    </a:cubicBezTo>
                    <a:lnTo>
                      <a:pt x="5761832" y="522287"/>
                    </a:lnTo>
                    <a:cubicBezTo>
                      <a:pt x="5652030" y="552713"/>
                      <a:pt x="5526881" y="557212"/>
                      <a:pt x="5251450" y="558800"/>
                    </a:cubicBezTo>
                    <a:lnTo>
                      <a:pt x="919163" y="550068"/>
                    </a:lnTo>
                    <a:lnTo>
                      <a:pt x="661194" y="553244"/>
                    </a:lnTo>
                    <a:cubicBezTo>
                      <a:pt x="526521" y="556419"/>
                      <a:pt x="206111" y="573881"/>
                      <a:pt x="0" y="527050"/>
                    </a:cubicBezTo>
                    <a:lnTo>
                      <a:pt x="200025" y="271463"/>
                    </a:lnTo>
                    <a:cubicBezTo>
                      <a:pt x="124089" y="193146"/>
                      <a:pt x="79110" y="136261"/>
                      <a:pt x="793" y="7938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02ACE7">
                      <a:lumMod val="100000"/>
                    </a:srgbClr>
                  </a:gs>
                  <a:gs pos="14000">
                    <a:srgbClr val="028AB9"/>
                  </a:gs>
                  <a:gs pos="50000">
                    <a:srgbClr val="02ACE7"/>
                  </a:gs>
                  <a:gs pos="100000">
                    <a:srgbClr val="02ACE7">
                      <a:lumMod val="100000"/>
                    </a:srgbClr>
                  </a:gs>
                  <a:gs pos="86000">
                    <a:srgbClr val="02ACE7">
                      <a:lumMod val="80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>
              <a:xfrm>
                <a:off x="1732503" y="1374160"/>
                <a:ext cx="5563343" cy="452640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761832" h="559049">
                    <a:moveTo>
                      <a:pt x="793" y="7938"/>
                    </a:moveTo>
                    <a:cubicBezTo>
                      <a:pt x="123031" y="32544"/>
                      <a:pt x="250031" y="23813"/>
                      <a:pt x="374650" y="31750"/>
                    </a:cubicBezTo>
                    <a:cubicBezTo>
                      <a:pt x="555361" y="27517"/>
                      <a:pt x="750359" y="32808"/>
                      <a:pt x="916782" y="19050"/>
                    </a:cubicBezTo>
                    <a:lnTo>
                      <a:pt x="4862512" y="19050"/>
                    </a:lnTo>
                    <a:lnTo>
                      <a:pt x="5076032" y="26988"/>
                    </a:lnTo>
                    <a:cubicBezTo>
                      <a:pt x="5303838" y="39423"/>
                      <a:pt x="5643562" y="28046"/>
                      <a:pt x="5759450" y="0"/>
                    </a:cubicBezTo>
                    <a:cubicBezTo>
                      <a:pt x="5713942" y="126736"/>
                      <a:pt x="5635095" y="193939"/>
                      <a:pt x="5577681" y="273050"/>
                    </a:cubicBezTo>
                    <a:lnTo>
                      <a:pt x="5761832" y="522287"/>
                    </a:lnTo>
                    <a:cubicBezTo>
                      <a:pt x="5652030" y="552713"/>
                      <a:pt x="5526881" y="557212"/>
                      <a:pt x="5251450" y="558800"/>
                    </a:cubicBezTo>
                    <a:lnTo>
                      <a:pt x="919163" y="550068"/>
                    </a:lnTo>
                    <a:lnTo>
                      <a:pt x="661194" y="553244"/>
                    </a:lnTo>
                    <a:cubicBezTo>
                      <a:pt x="526521" y="556419"/>
                      <a:pt x="206111" y="573881"/>
                      <a:pt x="0" y="527050"/>
                    </a:cubicBezTo>
                    <a:lnTo>
                      <a:pt x="200025" y="271463"/>
                    </a:lnTo>
                    <a:cubicBezTo>
                      <a:pt x="124089" y="193146"/>
                      <a:pt x="79110" y="136261"/>
                      <a:pt x="793" y="7938"/>
                    </a:cubicBezTo>
                    <a:close/>
                  </a:path>
                </a:pathLst>
              </a:custGeom>
              <a:noFill/>
              <a:ln w="19050">
                <a:solidFill>
                  <a:srgbClr val="90E1FE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49" name="Group 8"/>
            <p:cNvGrpSpPr>
              <a:grpSpLocks/>
            </p:cNvGrpSpPr>
            <p:nvPr/>
          </p:nvGrpSpPr>
          <p:grpSpPr bwMode="auto">
            <a:xfrm>
              <a:off x="3806474" y="646976"/>
              <a:ext cx="4651375" cy="1219200"/>
              <a:chOff x="2530645" y="1066800"/>
              <a:chExt cx="4651820" cy="1220177"/>
            </a:xfrm>
          </p:grpSpPr>
          <p:pic>
            <p:nvPicPr>
              <p:cNvPr id="51" name="Picture 4" descr="C:\Users\dell\Desktop\Icon sale page\Icon tĩnh\200wide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159"/>
              <a:stretch>
                <a:fillRect/>
              </a:stretch>
            </p:blipFill>
            <p:spPr bwMode="auto">
              <a:xfrm flipH="1">
                <a:off x="2631272" y="2040885"/>
                <a:ext cx="3744118" cy="246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2" name="Group 10"/>
              <p:cNvGrpSpPr>
                <a:grpSpLocks/>
              </p:cNvGrpSpPr>
              <p:nvPr/>
            </p:nvGrpSpPr>
            <p:grpSpPr bwMode="auto">
              <a:xfrm>
                <a:off x="2530645" y="1066800"/>
                <a:ext cx="4651820" cy="1011238"/>
                <a:chOff x="2671148" y="1311915"/>
                <a:chExt cx="3938587" cy="1011238"/>
              </a:xfrm>
            </p:grpSpPr>
            <p:pic>
              <p:nvPicPr>
                <p:cNvPr id="53" name="Picture 3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1148" y="1311915"/>
                  <a:ext cx="3938587" cy="1011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54" name="Rounded Rectangle 53"/>
                <p:cNvSpPr/>
                <p:nvPr/>
              </p:nvSpPr>
              <p:spPr>
                <a:xfrm>
                  <a:off x="2762555" y="1386588"/>
                  <a:ext cx="3777280" cy="861115"/>
                </a:xfrm>
                <a:prstGeom prst="roundRect">
                  <a:avLst>
                    <a:gd name="adj" fmla="val 12108"/>
                  </a:avLst>
                </a:prstGeom>
                <a:noFill/>
                <a:ln w="19050">
                  <a:solidFill>
                    <a:srgbClr val="996633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</p:grpSp>
        <p:sp>
          <p:nvSpPr>
            <p:cNvPr id="50" name="TextBox 49"/>
            <p:cNvSpPr txBox="1"/>
            <p:nvPr/>
          </p:nvSpPr>
          <p:spPr>
            <a:xfrm>
              <a:off x="4154432" y="848093"/>
              <a:ext cx="4168924" cy="58445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Verdana" pitchFamily="34" charset="0"/>
                  <a:cs typeface="Times New Roman" panose="02020603050405020304" pitchFamily="18" charset="0"/>
                </a:rPr>
                <a:t>NỘI DUNG BÀI HỌC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0" y="1504949"/>
            <a:ext cx="9372600" cy="2590801"/>
            <a:chOff x="997208" y="1178597"/>
            <a:chExt cx="9350557" cy="1303506"/>
          </a:xfrm>
        </p:grpSpPr>
        <p:grpSp>
          <p:nvGrpSpPr>
            <p:cNvPr id="58" name="Group 31"/>
            <p:cNvGrpSpPr>
              <a:grpSpLocks/>
            </p:cNvGrpSpPr>
            <p:nvPr/>
          </p:nvGrpSpPr>
          <p:grpSpPr bwMode="auto">
            <a:xfrm flipH="1">
              <a:off x="9300015" y="1550741"/>
              <a:ext cx="1047750" cy="495300"/>
              <a:chOff x="1714500" y="3094038"/>
              <a:chExt cx="1047750" cy="551111"/>
            </a:xfrm>
          </p:grpSpPr>
          <p:sp>
            <p:nvSpPr>
              <p:cNvPr id="72" name="Freeform 71"/>
              <p:cNvSpPr/>
              <p:nvPr/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02ACE7">
                      <a:lumMod val="95000"/>
                      <a:lumOff val="5000"/>
                    </a:srgbClr>
                  </a:gs>
                  <a:gs pos="21000">
                    <a:srgbClr val="02ACE7">
                      <a:lumMod val="86000"/>
                    </a:srgbClr>
                  </a:gs>
                  <a:gs pos="52000">
                    <a:srgbClr val="02ACE7">
                      <a:lumMod val="90000"/>
                    </a:srgbClr>
                  </a:gs>
                  <a:gs pos="100000">
                    <a:srgbClr val="02ACE7">
                      <a:lumMod val="77000"/>
                    </a:srgbClr>
                  </a:gs>
                  <a:gs pos="86000">
                    <a:srgbClr val="02ACE7">
                      <a:lumMod val="83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3" name="Freeform 72"/>
              <p:cNvSpPr/>
              <p:nvPr/>
            </p:nvSpPr>
            <p:spPr>
              <a:xfrm>
                <a:off x="1816100" y="3154095"/>
                <a:ext cx="919162" cy="436296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90E1FE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59" name="Group 34"/>
            <p:cNvGrpSpPr>
              <a:grpSpLocks/>
            </p:cNvGrpSpPr>
            <p:nvPr/>
          </p:nvGrpSpPr>
          <p:grpSpPr bwMode="auto">
            <a:xfrm>
              <a:off x="997208" y="1569426"/>
              <a:ext cx="1047750" cy="493712"/>
              <a:chOff x="1714500" y="3094038"/>
              <a:chExt cx="1047750" cy="551111"/>
            </a:xfrm>
          </p:grpSpPr>
          <p:sp>
            <p:nvSpPr>
              <p:cNvPr id="70" name="Freeform 69"/>
              <p:cNvSpPr/>
              <p:nvPr/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02ACE7">
                      <a:lumMod val="95000"/>
                      <a:lumOff val="5000"/>
                    </a:srgbClr>
                  </a:gs>
                  <a:gs pos="21000">
                    <a:srgbClr val="02ACE7">
                      <a:lumMod val="86000"/>
                    </a:srgbClr>
                  </a:gs>
                  <a:gs pos="52000">
                    <a:srgbClr val="02ACE7">
                      <a:lumMod val="90000"/>
                    </a:srgbClr>
                  </a:gs>
                  <a:gs pos="100000">
                    <a:srgbClr val="02ACE7">
                      <a:lumMod val="77000"/>
                    </a:srgbClr>
                  </a:gs>
                  <a:gs pos="86000">
                    <a:srgbClr val="02ACE7">
                      <a:lumMod val="83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1" name="Freeform 70"/>
              <p:cNvSpPr/>
              <p:nvPr/>
            </p:nvSpPr>
            <p:spPr>
              <a:xfrm>
                <a:off x="1816100" y="3152516"/>
                <a:ext cx="919162" cy="437700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90E1FE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1737412" y="1178597"/>
              <a:ext cx="8066087" cy="1303506"/>
              <a:chOff x="1916113" y="2527132"/>
              <a:chExt cx="8066087" cy="1303506"/>
            </a:xfrm>
          </p:grpSpPr>
          <p:grpSp>
            <p:nvGrpSpPr>
              <p:cNvPr id="62" name="Group 3"/>
              <p:cNvGrpSpPr>
                <a:grpSpLocks/>
              </p:cNvGrpSpPr>
              <p:nvPr/>
            </p:nvGrpSpPr>
            <p:grpSpPr bwMode="auto">
              <a:xfrm>
                <a:off x="2168525" y="2527132"/>
                <a:ext cx="7813675" cy="1303506"/>
                <a:chOff x="2530645" y="2375878"/>
                <a:chExt cx="4651820" cy="1303307"/>
              </a:xfrm>
            </p:grpSpPr>
            <p:pic>
              <p:nvPicPr>
                <p:cNvPr id="66" name="Picture 4" descr="C:\Users\dell\Desktop\Icon sale page\Icon tĩnh\200wide.jpg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159"/>
                <a:stretch>
                  <a:fillRect/>
                </a:stretch>
              </p:blipFill>
              <p:spPr bwMode="auto">
                <a:xfrm>
                  <a:off x="3233624" y="3433093"/>
                  <a:ext cx="3744118" cy="246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67" name="Group 5"/>
                <p:cNvGrpSpPr>
                  <a:grpSpLocks/>
                </p:cNvGrpSpPr>
                <p:nvPr/>
              </p:nvGrpSpPr>
              <p:grpSpPr bwMode="auto">
                <a:xfrm>
                  <a:off x="2530645" y="2375878"/>
                  <a:ext cx="4651820" cy="1011238"/>
                  <a:chOff x="2671148" y="1227622"/>
                  <a:chExt cx="3938587" cy="1011238"/>
                </a:xfrm>
              </p:grpSpPr>
              <p:pic>
                <p:nvPicPr>
                  <p:cNvPr id="68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71148" y="1227622"/>
                    <a:ext cx="3938587" cy="10112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9" name="Rounded Rectangle 68"/>
                  <p:cNvSpPr/>
                  <p:nvPr/>
                </p:nvSpPr>
                <p:spPr>
                  <a:xfrm>
                    <a:off x="2762555" y="1304289"/>
                    <a:ext cx="3777280" cy="861882"/>
                  </a:xfrm>
                  <a:prstGeom prst="roundRect">
                    <a:avLst>
                      <a:gd name="adj" fmla="val 12108"/>
                    </a:avLst>
                  </a:prstGeom>
                  <a:noFill/>
                  <a:ln w="19050">
                    <a:solidFill>
                      <a:srgbClr val="996633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63" name="Group 40"/>
              <p:cNvGrpSpPr>
                <a:grpSpLocks/>
              </p:cNvGrpSpPr>
              <p:nvPr/>
            </p:nvGrpSpPr>
            <p:grpSpPr bwMode="auto">
              <a:xfrm>
                <a:off x="1916113" y="2701789"/>
                <a:ext cx="1883807" cy="730385"/>
                <a:chOff x="2452688" y="2797037"/>
                <a:chExt cx="1883807" cy="729596"/>
              </a:xfrm>
            </p:grpSpPr>
            <p:sp>
              <p:nvSpPr>
                <p:cNvPr id="64" name="Freeform 63"/>
                <p:cNvSpPr/>
                <p:nvPr/>
              </p:nvSpPr>
              <p:spPr>
                <a:xfrm>
                  <a:off x="2517220" y="2797037"/>
                  <a:ext cx="1819275" cy="583569"/>
                </a:xfrm>
                <a:custGeom>
                  <a:avLst/>
                  <a:gdLst>
                    <a:gd name="connsiteX0" fmla="*/ 1824037 w 1824037"/>
                    <a:gd name="connsiteY0" fmla="*/ 300038 h 585788"/>
                    <a:gd name="connsiteX1" fmla="*/ 1590675 w 1824037"/>
                    <a:gd name="connsiteY1" fmla="*/ 71438 h 585788"/>
                    <a:gd name="connsiteX2" fmla="*/ 500062 w 1824037"/>
                    <a:gd name="connsiteY2" fmla="*/ 0 h 585788"/>
                    <a:gd name="connsiteX3" fmla="*/ 9525 w 1824037"/>
                    <a:gd name="connsiteY3" fmla="*/ 66675 h 585788"/>
                    <a:gd name="connsiteX4" fmla="*/ 0 w 1824037"/>
                    <a:gd name="connsiteY4" fmla="*/ 581025 h 585788"/>
                    <a:gd name="connsiteX5" fmla="*/ 233362 w 1824037"/>
                    <a:gd name="connsiteY5" fmla="*/ 500063 h 585788"/>
                    <a:gd name="connsiteX6" fmla="*/ 842962 w 1824037"/>
                    <a:gd name="connsiteY6" fmla="*/ 538163 h 585788"/>
                    <a:gd name="connsiteX7" fmla="*/ 1614487 w 1824037"/>
                    <a:gd name="connsiteY7" fmla="*/ 585788 h 585788"/>
                    <a:gd name="connsiteX8" fmla="*/ 1824037 w 1824037"/>
                    <a:gd name="connsiteY8" fmla="*/ 300038 h 585788"/>
                    <a:gd name="connsiteX0" fmla="*/ 1824037 w 1824037"/>
                    <a:gd name="connsiteY0" fmla="*/ 300038 h 585788"/>
                    <a:gd name="connsiteX1" fmla="*/ 1590675 w 1824037"/>
                    <a:gd name="connsiteY1" fmla="*/ 71438 h 585788"/>
                    <a:gd name="connsiteX2" fmla="*/ 500062 w 1824037"/>
                    <a:gd name="connsiteY2" fmla="*/ 0 h 585788"/>
                    <a:gd name="connsiteX3" fmla="*/ 9525 w 1824037"/>
                    <a:gd name="connsiteY3" fmla="*/ 66675 h 585788"/>
                    <a:gd name="connsiteX4" fmla="*/ 0 w 1824037"/>
                    <a:gd name="connsiteY4" fmla="*/ 581025 h 585788"/>
                    <a:gd name="connsiteX5" fmla="*/ 233362 w 1824037"/>
                    <a:gd name="connsiteY5" fmla="*/ 500063 h 585788"/>
                    <a:gd name="connsiteX6" fmla="*/ 842962 w 1824037"/>
                    <a:gd name="connsiteY6" fmla="*/ 538163 h 585788"/>
                    <a:gd name="connsiteX7" fmla="*/ 1614487 w 1824037"/>
                    <a:gd name="connsiteY7" fmla="*/ 585788 h 585788"/>
                    <a:gd name="connsiteX8" fmla="*/ 1824037 w 1824037"/>
                    <a:gd name="connsiteY8" fmla="*/ 300038 h 585788"/>
                    <a:gd name="connsiteX0" fmla="*/ 1824037 w 1824037"/>
                    <a:gd name="connsiteY0" fmla="*/ 303288 h 589038"/>
                    <a:gd name="connsiteX1" fmla="*/ 1590675 w 1824037"/>
                    <a:gd name="connsiteY1" fmla="*/ 74688 h 589038"/>
                    <a:gd name="connsiteX2" fmla="*/ 500062 w 1824037"/>
                    <a:gd name="connsiteY2" fmla="*/ 3250 h 589038"/>
                    <a:gd name="connsiteX3" fmla="*/ 9525 w 1824037"/>
                    <a:gd name="connsiteY3" fmla="*/ 69925 h 589038"/>
                    <a:gd name="connsiteX4" fmla="*/ 0 w 1824037"/>
                    <a:gd name="connsiteY4" fmla="*/ 584275 h 589038"/>
                    <a:gd name="connsiteX5" fmla="*/ 233362 w 1824037"/>
                    <a:gd name="connsiteY5" fmla="*/ 503313 h 589038"/>
                    <a:gd name="connsiteX6" fmla="*/ 842962 w 1824037"/>
                    <a:gd name="connsiteY6" fmla="*/ 541413 h 589038"/>
                    <a:gd name="connsiteX7" fmla="*/ 1614487 w 1824037"/>
                    <a:gd name="connsiteY7" fmla="*/ 589038 h 589038"/>
                    <a:gd name="connsiteX8" fmla="*/ 1824037 w 1824037"/>
                    <a:gd name="connsiteY8" fmla="*/ 303288 h 589038"/>
                    <a:gd name="connsiteX0" fmla="*/ 1824037 w 1824037"/>
                    <a:gd name="connsiteY0" fmla="*/ 303288 h 589038"/>
                    <a:gd name="connsiteX1" fmla="*/ 1590675 w 1824037"/>
                    <a:gd name="connsiteY1" fmla="*/ 74688 h 589038"/>
                    <a:gd name="connsiteX2" fmla="*/ 500062 w 1824037"/>
                    <a:gd name="connsiteY2" fmla="*/ 3250 h 589038"/>
                    <a:gd name="connsiteX3" fmla="*/ 9525 w 1824037"/>
                    <a:gd name="connsiteY3" fmla="*/ 69925 h 589038"/>
                    <a:gd name="connsiteX4" fmla="*/ 0 w 1824037"/>
                    <a:gd name="connsiteY4" fmla="*/ 584275 h 589038"/>
                    <a:gd name="connsiteX5" fmla="*/ 233362 w 1824037"/>
                    <a:gd name="connsiteY5" fmla="*/ 503313 h 589038"/>
                    <a:gd name="connsiteX6" fmla="*/ 842962 w 1824037"/>
                    <a:gd name="connsiteY6" fmla="*/ 541413 h 589038"/>
                    <a:gd name="connsiteX7" fmla="*/ 1614487 w 1824037"/>
                    <a:gd name="connsiteY7" fmla="*/ 589038 h 589038"/>
                    <a:gd name="connsiteX8" fmla="*/ 1824037 w 1824037"/>
                    <a:gd name="connsiteY8" fmla="*/ 303288 h 589038"/>
                    <a:gd name="connsiteX0" fmla="*/ 1824037 w 1824037"/>
                    <a:gd name="connsiteY0" fmla="*/ 303288 h 589038"/>
                    <a:gd name="connsiteX1" fmla="*/ 1590675 w 1824037"/>
                    <a:gd name="connsiteY1" fmla="*/ 74688 h 589038"/>
                    <a:gd name="connsiteX2" fmla="*/ 500062 w 1824037"/>
                    <a:gd name="connsiteY2" fmla="*/ 3250 h 589038"/>
                    <a:gd name="connsiteX3" fmla="*/ 9525 w 1824037"/>
                    <a:gd name="connsiteY3" fmla="*/ 69925 h 589038"/>
                    <a:gd name="connsiteX4" fmla="*/ 0 w 1824037"/>
                    <a:gd name="connsiteY4" fmla="*/ 584275 h 589038"/>
                    <a:gd name="connsiteX5" fmla="*/ 233362 w 1824037"/>
                    <a:gd name="connsiteY5" fmla="*/ 503313 h 589038"/>
                    <a:gd name="connsiteX6" fmla="*/ 842962 w 1824037"/>
                    <a:gd name="connsiteY6" fmla="*/ 541413 h 589038"/>
                    <a:gd name="connsiteX7" fmla="*/ 1614487 w 1824037"/>
                    <a:gd name="connsiteY7" fmla="*/ 589038 h 589038"/>
                    <a:gd name="connsiteX8" fmla="*/ 1824037 w 1824037"/>
                    <a:gd name="connsiteY8" fmla="*/ 303288 h 589038"/>
                    <a:gd name="connsiteX0" fmla="*/ 1824037 w 1824037"/>
                    <a:gd name="connsiteY0" fmla="*/ 303288 h 589038"/>
                    <a:gd name="connsiteX1" fmla="*/ 1590675 w 1824037"/>
                    <a:gd name="connsiteY1" fmla="*/ 74688 h 589038"/>
                    <a:gd name="connsiteX2" fmla="*/ 500062 w 1824037"/>
                    <a:gd name="connsiteY2" fmla="*/ 3250 h 589038"/>
                    <a:gd name="connsiteX3" fmla="*/ 9525 w 1824037"/>
                    <a:gd name="connsiteY3" fmla="*/ 69925 h 589038"/>
                    <a:gd name="connsiteX4" fmla="*/ 0 w 1824037"/>
                    <a:gd name="connsiteY4" fmla="*/ 577131 h 589038"/>
                    <a:gd name="connsiteX5" fmla="*/ 233362 w 1824037"/>
                    <a:gd name="connsiteY5" fmla="*/ 503313 h 589038"/>
                    <a:gd name="connsiteX6" fmla="*/ 842962 w 1824037"/>
                    <a:gd name="connsiteY6" fmla="*/ 541413 h 589038"/>
                    <a:gd name="connsiteX7" fmla="*/ 1614487 w 1824037"/>
                    <a:gd name="connsiteY7" fmla="*/ 589038 h 589038"/>
                    <a:gd name="connsiteX8" fmla="*/ 1824037 w 1824037"/>
                    <a:gd name="connsiteY8" fmla="*/ 303288 h 589038"/>
                    <a:gd name="connsiteX0" fmla="*/ 1824037 w 1824037"/>
                    <a:gd name="connsiteY0" fmla="*/ 303288 h 589038"/>
                    <a:gd name="connsiteX1" fmla="*/ 1590675 w 1824037"/>
                    <a:gd name="connsiteY1" fmla="*/ 74688 h 589038"/>
                    <a:gd name="connsiteX2" fmla="*/ 500062 w 1824037"/>
                    <a:gd name="connsiteY2" fmla="*/ 3250 h 589038"/>
                    <a:gd name="connsiteX3" fmla="*/ 9525 w 1824037"/>
                    <a:gd name="connsiteY3" fmla="*/ 69925 h 589038"/>
                    <a:gd name="connsiteX4" fmla="*/ 0 w 1824037"/>
                    <a:gd name="connsiteY4" fmla="*/ 577131 h 589038"/>
                    <a:gd name="connsiteX5" fmla="*/ 233362 w 1824037"/>
                    <a:gd name="connsiteY5" fmla="*/ 503313 h 589038"/>
                    <a:gd name="connsiteX6" fmla="*/ 842962 w 1824037"/>
                    <a:gd name="connsiteY6" fmla="*/ 541413 h 589038"/>
                    <a:gd name="connsiteX7" fmla="*/ 1614487 w 1824037"/>
                    <a:gd name="connsiteY7" fmla="*/ 589038 h 589038"/>
                    <a:gd name="connsiteX8" fmla="*/ 1824037 w 1824037"/>
                    <a:gd name="connsiteY8" fmla="*/ 303288 h 589038"/>
                    <a:gd name="connsiteX0" fmla="*/ 1824037 w 1824037"/>
                    <a:gd name="connsiteY0" fmla="*/ 303288 h 584276"/>
                    <a:gd name="connsiteX1" fmla="*/ 1590675 w 1824037"/>
                    <a:gd name="connsiteY1" fmla="*/ 74688 h 584276"/>
                    <a:gd name="connsiteX2" fmla="*/ 500062 w 1824037"/>
                    <a:gd name="connsiteY2" fmla="*/ 3250 h 584276"/>
                    <a:gd name="connsiteX3" fmla="*/ 9525 w 1824037"/>
                    <a:gd name="connsiteY3" fmla="*/ 69925 h 584276"/>
                    <a:gd name="connsiteX4" fmla="*/ 0 w 1824037"/>
                    <a:gd name="connsiteY4" fmla="*/ 577131 h 584276"/>
                    <a:gd name="connsiteX5" fmla="*/ 233362 w 1824037"/>
                    <a:gd name="connsiteY5" fmla="*/ 503313 h 584276"/>
                    <a:gd name="connsiteX6" fmla="*/ 842962 w 1824037"/>
                    <a:gd name="connsiteY6" fmla="*/ 541413 h 584276"/>
                    <a:gd name="connsiteX7" fmla="*/ 1604962 w 1824037"/>
                    <a:gd name="connsiteY7" fmla="*/ 584276 h 584276"/>
                    <a:gd name="connsiteX8" fmla="*/ 1824037 w 1824037"/>
                    <a:gd name="connsiteY8" fmla="*/ 303288 h 584276"/>
                    <a:gd name="connsiteX0" fmla="*/ 1824037 w 1824037"/>
                    <a:gd name="connsiteY0" fmla="*/ 303288 h 584276"/>
                    <a:gd name="connsiteX1" fmla="*/ 1590675 w 1824037"/>
                    <a:gd name="connsiteY1" fmla="*/ 74688 h 584276"/>
                    <a:gd name="connsiteX2" fmla="*/ 500062 w 1824037"/>
                    <a:gd name="connsiteY2" fmla="*/ 3250 h 584276"/>
                    <a:gd name="connsiteX3" fmla="*/ 9525 w 1824037"/>
                    <a:gd name="connsiteY3" fmla="*/ 69925 h 584276"/>
                    <a:gd name="connsiteX4" fmla="*/ 0 w 1824037"/>
                    <a:gd name="connsiteY4" fmla="*/ 577131 h 584276"/>
                    <a:gd name="connsiteX5" fmla="*/ 233362 w 1824037"/>
                    <a:gd name="connsiteY5" fmla="*/ 503313 h 584276"/>
                    <a:gd name="connsiteX6" fmla="*/ 842962 w 1824037"/>
                    <a:gd name="connsiteY6" fmla="*/ 541413 h 584276"/>
                    <a:gd name="connsiteX7" fmla="*/ 1604962 w 1824037"/>
                    <a:gd name="connsiteY7" fmla="*/ 584276 h 584276"/>
                    <a:gd name="connsiteX8" fmla="*/ 1824037 w 1824037"/>
                    <a:gd name="connsiteY8" fmla="*/ 303288 h 584276"/>
                    <a:gd name="connsiteX0" fmla="*/ 1824037 w 1824037"/>
                    <a:gd name="connsiteY0" fmla="*/ 303288 h 584276"/>
                    <a:gd name="connsiteX1" fmla="*/ 1590675 w 1824037"/>
                    <a:gd name="connsiteY1" fmla="*/ 74688 h 584276"/>
                    <a:gd name="connsiteX2" fmla="*/ 500062 w 1824037"/>
                    <a:gd name="connsiteY2" fmla="*/ 3250 h 584276"/>
                    <a:gd name="connsiteX3" fmla="*/ 9525 w 1824037"/>
                    <a:gd name="connsiteY3" fmla="*/ 69925 h 584276"/>
                    <a:gd name="connsiteX4" fmla="*/ 0 w 1824037"/>
                    <a:gd name="connsiteY4" fmla="*/ 577131 h 584276"/>
                    <a:gd name="connsiteX5" fmla="*/ 233362 w 1824037"/>
                    <a:gd name="connsiteY5" fmla="*/ 503313 h 584276"/>
                    <a:gd name="connsiteX6" fmla="*/ 842962 w 1824037"/>
                    <a:gd name="connsiteY6" fmla="*/ 541413 h 584276"/>
                    <a:gd name="connsiteX7" fmla="*/ 1604962 w 1824037"/>
                    <a:gd name="connsiteY7" fmla="*/ 584276 h 584276"/>
                    <a:gd name="connsiteX8" fmla="*/ 1824037 w 1824037"/>
                    <a:gd name="connsiteY8" fmla="*/ 303288 h 584276"/>
                    <a:gd name="connsiteX0" fmla="*/ 1824037 w 1824037"/>
                    <a:gd name="connsiteY0" fmla="*/ 303288 h 584276"/>
                    <a:gd name="connsiteX1" fmla="*/ 1590675 w 1824037"/>
                    <a:gd name="connsiteY1" fmla="*/ 74688 h 584276"/>
                    <a:gd name="connsiteX2" fmla="*/ 500062 w 1824037"/>
                    <a:gd name="connsiteY2" fmla="*/ 3250 h 584276"/>
                    <a:gd name="connsiteX3" fmla="*/ 9525 w 1824037"/>
                    <a:gd name="connsiteY3" fmla="*/ 69925 h 584276"/>
                    <a:gd name="connsiteX4" fmla="*/ 0 w 1824037"/>
                    <a:gd name="connsiteY4" fmla="*/ 577131 h 584276"/>
                    <a:gd name="connsiteX5" fmla="*/ 233362 w 1824037"/>
                    <a:gd name="connsiteY5" fmla="*/ 503313 h 584276"/>
                    <a:gd name="connsiteX6" fmla="*/ 842962 w 1824037"/>
                    <a:gd name="connsiteY6" fmla="*/ 541413 h 584276"/>
                    <a:gd name="connsiteX7" fmla="*/ 1604962 w 1824037"/>
                    <a:gd name="connsiteY7" fmla="*/ 584276 h 584276"/>
                    <a:gd name="connsiteX8" fmla="*/ 1824037 w 1824037"/>
                    <a:gd name="connsiteY8" fmla="*/ 303288 h 584276"/>
                    <a:gd name="connsiteX0" fmla="*/ 1824037 w 1824037"/>
                    <a:gd name="connsiteY0" fmla="*/ 303288 h 584276"/>
                    <a:gd name="connsiteX1" fmla="*/ 1604962 w 1824037"/>
                    <a:gd name="connsiteY1" fmla="*/ 74688 h 584276"/>
                    <a:gd name="connsiteX2" fmla="*/ 500062 w 1824037"/>
                    <a:gd name="connsiteY2" fmla="*/ 3250 h 584276"/>
                    <a:gd name="connsiteX3" fmla="*/ 9525 w 1824037"/>
                    <a:gd name="connsiteY3" fmla="*/ 69925 h 584276"/>
                    <a:gd name="connsiteX4" fmla="*/ 0 w 1824037"/>
                    <a:gd name="connsiteY4" fmla="*/ 577131 h 584276"/>
                    <a:gd name="connsiteX5" fmla="*/ 233362 w 1824037"/>
                    <a:gd name="connsiteY5" fmla="*/ 503313 h 584276"/>
                    <a:gd name="connsiteX6" fmla="*/ 842962 w 1824037"/>
                    <a:gd name="connsiteY6" fmla="*/ 541413 h 584276"/>
                    <a:gd name="connsiteX7" fmla="*/ 1604962 w 1824037"/>
                    <a:gd name="connsiteY7" fmla="*/ 584276 h 584276"/>
                    <a:gd name="connsiteX8" fmla="*/ 1824037 w 1824037"/>
                    <a:gd name="connsiteY8" fmla="*/ 303288 h 584276"/>
                    <a:gd name="connsiteX0" fmla="*/ 1819275 w 1819275"/>
                    <a:gd name="connsiteY0" fmla="*/ 312813 h 584276"/>
                    <a:gd name="connsiteX1" fmla="*/ 1604962 w 1819275"/>
                    <a:gd name="connsiteY1" fmla="*/ 74688 h 584276"/>
                    <a:gd name="connsiteX2" fmla="*/ 500062 w 1819275"/>
                    <a:gd name="connsiteY2" fmla="*/ 3250 h 584276"/>
                    <a:gd name="connsiteX3" fmla="*/ 9525 w 1819275"/>
                    <a:gd name="connsiteY3" fmla="*/ 69925 h 584276"/>
                    <a:gd name="connsiteX4" fmla="*/ 0 w 1819275"/>
                    <a:gd name="connsiteY4" fmla="*/ 577131 h 584276"/>
                    <a:gd name="connsiteX5" fmla="*/ 233362 w 1819275"/>
                    <a:gd name="connsiteY5" fmla="*/ 503313 h 584276"/>
                    <a:gd name="connsiteX6" fmla="*/ 842962 w 1819275"/>
                    <a:gd name="connsiteY6" fmla="*/ 541413 h 584276"/>
                    <a:gd name="connsiteX7" fmla="*/ 1604962 w 1819275"/>
                    <a:gd name="connsiteY7" fmla="*/ 584276 h 584276"/>
                    <a:gd name="connsiteX8" fmla="*/ 1819275 w 1819275"/>
                    <a:gd name="connsiteY8" fmla="*/ 312813 h 584276"/>
                    <a:gd name="connsiteX0" fmla="*/ 1819275 w 1819275"/>
                    <a:gd name="connsiteY0" fmla="*/ 312813 h 584276"/>
                    <a:gd name="connsiteX1" fmla="*/ 1604962 w 1819275"/>
                    <a:gd name="connsiteY1" fmla="*/ 74688 h 584276"/>
                    <a:gd name="connsiteX2" fmla="*/ 500062 w 1819275"/>
                    <a:gd name="connsiteY2" fmla="*/ 3250 h 584276"/>
                    <a:gd name="connsiteX3" fmla="*/ 9525 w 1819275"/>
                    <a:gd name="connsiteY3" fmla="*/ 69925 h 584276"/>
                    <a:gd name="connsiteX4" fmla="*/ 0 w 1819275"/>
                    <a:gd name="connsiteY4" fmla="*/ 577131 h 584276"/>
                    <a:gd name="connsiteX5" fmla="*/ 233362 w 1819275"/>
                    <a:gd name="connsiteY5" fmla="*/ 503313 h 584276"/>
                    <a:gd name="connsiteX6" fmla="*/ 842962 w 1819275"/>
                    <a:gd name="connsiteY6" fmla="*/ 541413 h 584276"/>
                    <a:gd name="connsiteX7" fmla="*/ 1604962 w 1819275"/>
                    <a:gd name="connsiteY7" fmla="*/ 584276 h 584276"/>
                    <a:gd name="connsiteX8" fmla="*/ 1819275 w 1819275"/>
                    <a:gd name="connsiteY8" fmla="*/ 312813 h 584276"/>
                    <a:gd name="connsiteX0" fmla="*/ 1819275 w 1819275"/>
                    <a:gd name="connsiteY0" fmla="*/ 312813 h 584276"/>
                    <a:gd name="connsiteX1" fmla="*/ 1604962 w 1819275"/>
                    <a:gd name="connsiteY1" fmla="*/ 74688 h 584276"/>
                    <a:gd name="connsiteX2" fmla="*/ 500062 w 1819275"/>
                    <a:gd name="connsiteY2" fmla="*/ 3250 h 584276"/>
                    <a:gd name="connsiteX3" fmla="*/ 9525 w 1819275"/>
                    <a:gd name="connsiteY3" fmla="*/ 69925 h 584276"/>
                    <a:gd name="connsiteX4" fmla="*/ 0 w 1819275"/>
                    <a:gd name="connsiteY4" fmla="*/ 577131 h 584276"/>
                    <a:gd name="connsiteX5" fmla="*/ 233362 w 1819275"/>
                    <a:gd name="connsiteY5" fmla="*/ 503313 h 584276"/>
                    <a:gd name="connsiteX6" fmla="*/ 842962 w 1819275"/>
                    <a:gd name="connsiteY6" fmla="*/ 541413 h 584276"/>
                    <a:gd name="connsiteX7" fmla="*/ 1604962 w 1819275"/>
                    <a:gd name="connsiteY7" fmla="*/ 584276 h 584276"/>
                    <a:gd name="connsiteX8" fmla="*/ 1819275 w 1819275"/>
                    <a:gd name="connsiteY8" fmla="*/ 312813 h 5842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19275" h="584276">
                      <a:moveTo>
                        <a:pt x="1819275" y="312813"/>
                      </a:moveTo>
                      <a:lnTo>
                        <a:pt x="1604962" y="74688"/>
                      </a:lnTo>
                      <a:cubicBezTo>
                        <a:pt x="1243806" y="74688"/>
                        <a:pt x="868362" y="27063"/>
                        <a:pt x="500062" y="3250"/>
                      </a:cubicBezTo>
                      <a:cubicBezTo>
                        <a:pt x="348456" y="-718"/>
                        <a:pt x="108744" y="-14213"/>
                        <a:pt x="9525" y="69925"/>
                      </a:cubicBezTo>
                      <a:lnTo>
                        <a:pt x="0" y="577131"/>
                      </a:lnTo>
                      <a:cubicBezTo>
                        <a:pt x="23020" y="507281"/>
                        <a:pt x="191294" y="513631"/>
                        <a:pt x="233362" y="503313"/>
                      </a:cubicBezTo>
                      <a:cubicBezTo>
                        <a:pt x="477043" y="496963"/>
                        <a:pt x="658812" y="514426"/>
                        <a:pt x="842962" y="541413"/>
                      </a:cubicBezTo>
                      <a:cubicBezTo>
                        <a:pt x="1020762" y="560464"/>
                        <a:pt x="1350962" y="569988"/>
                        <a:pt x="1604962" y="584276"/>
                      </a:cubicBezTo>
                      <a:lnTo>
                        <a:pt x="1819275" y="312813"/>
                      </a:lnTo>
                      <a:close/>
                    </a:path>
                  </a:pathLst>
                </a:custGeom>
                <a:gradFill flip="none" rotWithShape="1">
                  <a:gsLst>
                    <a:gs pos="22000">
                      <a:srgbClr val="02ACE7">
                        <a:lumMod val="95000"/>
                      </a:srgbClr>
                    </a:gs>
                    <a:gs pos="0">
                      <a:srgbClr val="02ACE7">
                        <a:lumMod val="80000"/>
                        <a:lumOff val="20000"/>
                      </a:srgbClr>
                    </a:gs>
                    <a:gs pos="50000">
                      <a:srgbClr val="02ACE7">
                        <a:lumMod val="84000"/>
                      </a:srgbClr>
                    </a:gs>
                    <a:gs pos="60000">
                      <a:srgbClr val="02ACE7"/>
                    </a:gs>
                    <a:gs pos="100000">
                      <a:srgbClr val="02ACE7">
                        <a:lumMod val="79000"/>
                      </a:srgbClr>
                    </a:gs>
                    <a:gs pos="84000">
                      <a:srgbClr val="02ACE7">
                        <a:lumMod val="50000"/>
                        <a:lumOff val="50000"/>
                      </a:srgbClr>
                    </a:gs>
                    <a:gs pos="80000">
                      <a:srgbClr val="02ACE7">
                        <a:lumMod val="50000"/>
                        <a:lumOff val="50000"/>
                      </a:srgbClr>
                    </a:gs>
                  </a:gsLst>
                  <a:lin ang="10800000" scaled="1"/>
                  <a:tileRect/>
                </a:gradFill>
                <a:ln w="3175">
                  <a:noFill/>
                </a:ln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dirty="0"/>
                </a:p>
              </p:txBody>
            </p:sp>
            <p:sp>
              <p:nvSpPr>
                <p:cNvPr id="65" name="Freeform 64"/>
                <p:cNvSpPr/>
                <p:nvPr/>
              </p:nvSpPr>
              <p:spPr>
                <a:xfrm>
                  <a:off x="2452688" y="3369468"/>
                  <a:ext cx="247755" cy="157165"/>
                </a:xfrm>
                <a:custGeom>
                  <a:avLst/>
                  <a:gdLst>
                    <a:gd name="connsiteX0" fmla="*/ 233362 w 242887"/>
                    <a:gd name="connsiteY0" fmla="*/ 138113 h 138113"/>
                    <a:gd name="connsiteX1" fmla="*/ 242887 w 242887"/>
                    <a:gd name="connsiteY1" fmla="*/ 0 h 138113"/>
                    <a:gd name="connsiteX2" fmla="*/ 0 w 242887"/>
                    <a:gd name="connsiteY2" fmla="*/ 66675 h 138113"/>
                    <a:gd name="connsiteX3" fmla="*/ 233362 w 242887"/>
                    <a:gd name="connsiteY3" fmla="*/ 138113 h 138113"/>
                    <a:gd name="connsiteX0" fmla="*/ 235743 w 245268"/>
                    <a:gd name="connsiteY0" fmla="*/ 138113 h 138113"/>
                    <a:gd name="connsiteX1" fmla="*/ 245268 w 245268"/>
                    <a:gd name="connsiteY1" fmla="*/ 0 h 138113"/>
                    <a:gd name="connsiteX2" fmla="*/ 0 w 245268"/>
                    <a:gd name="connsiteY2" fmla="*/ 78581 h 138113"/>
                    <a:gd name="connsiteX3" fmla="*/ 235743 w 245268"/>
                    <a:gd name="connsiteY3" fmla="*/ 138113 h 138113"/>
                    <a:gd name="connsiteX0" fmla="*/ 235743 w 245268"/>
                    <a:gd name="connsiteY0" fmla="*/ 138113 h 138113"/>
                    <a:gd name="connsiteX1" fmla="*/ 245268 w 245268"/>
                    <a:gd name="connsiteY1" fmla="*/ 0 h 138113"/>
                    <a:gd name="connsiteX2" fmla="*/ 0 w 245268"/>
                    <a:gd name="connsiteY2" fmla="*/ 78581 h 138113"/>
                    <a:gd name="connsiteX3" fmla="*/ 235743 w 245268"/>
                    <a:gd name="connsiteY3" fmla="*/ 138113 h 138113"/>
                    <a:gd name="connsiteX0" fmla="*/ 240506 w 245268"/>
                    <a:gd name="connsiteY0" fmla="*/ 159545 h 159545"/>
                    <a:gd name="connsiteX1" fmla="*/ 245268 w 245268"/>
                    <a:gd name="connsiteY1" fmla="*/ 0 h 159545"/>
                    <a:gd name="connsiteX2" fmla="*/ 0 w 245268"/>
                    <a:gd name="connsiteY2" fmla="*/ 78581 h 159545"/>
                    <a:gd name="connsiteX3" fmla="*/ 240506 w 245268"/>
                    <a:gd name="connsiteY3" fmla="*/ 159545 h 159545"/>
                    <a:gd name="connsiteX0" fmla="*/ 240506 w 245268"/>
                    <a:gd name="connsiteY0" fmla="*/ 159545 h 159545"/>
                    <a:gd name="connsiteX1" fmla="*/ 245268 w 245268"/>
                    <a:gd name="connsiteY1" fmla="*/ 0 h 159545"/>
                    <a:gd name="connsiteX2" fmla="*/ 0 w 245268"/>
                    <a:gd name="connsiteY2" fmla="*/ 78581 h 159545"/>
                    <a:gd name="connsiteX3" fmla="*/ 240506 w 245268"/>
                    <a:gd name="connsiteY3" fmla="*/ 159545 h 159545"/>
                    <a:gd name="connsiteX0" fmla="*/ 240506 w 245268"/>
                    <a:gd name="connsiteY0" fmla="*/ 159545 h 159545"/>
                    <a:gd name="connsiteX1" fmla="*/ 245268 w 245268"/>
                    <a:gd name="connsiteY1" fmla="*/ 0 h 159545"/>
                    <a:gd name="connsiteX2" fmla="*/ 0 w 245268"/>
                    <a:gd name="connsiteY2" fmla="*/ 78581 h 159545"/>
                    <a:gd name="connsiteX3" fmla="*/ 240506 w 245268"/>
                    <a:gd name="connsiteY3" fmla="*/ 159545 h 159545"/>
                    <a:gd name="connsiteX0" fmla="*/ 240506 w 245268"/>
                    <a:gd name="connsiteY0" fmla="*/ 159545 h 159545"/>
                    <a:gd name="connsiteX1" fmla="*/ 245268 w 245268"/>
                    <a:gd name="connsiteY1" fmla="*/ 0 h 159545"/>
                    <a:gd name="connsiteX2" fmla="*/ 0 w 245268"/>
                    <a:gd name="connsiteY2" fmla="*/ 78581 h 159545"/>
                    <a:gd name="connsiteX3" fmla="*/ 240506 w 245268"/>
                    <a:gd name="connsiteY3" fmla="*/ 159545 h 159545"/>
                    <a:gd name="connsiteX0" fmla="*/ 240506 w 245268"/>
                    <a:gd name="connsiteY0" fmla="*/ 159545 h 159545"/>
                    <a:gd name="connsiteX1" fmla="*/ 245268 w 245268"/>
                    <a:gd name="connsiteY1" fmla="*/ 0 h 159545"/>
                    <a:gd name="connsiteX2" fmla="*/ 0 w 245268"/>
                    <a:gd name="connsiteY2" fmla="*/ 78581 h 159545"/>
                    <a:gd name="connsiteX3" fmla="*/ 240506 w 245268"/>
                    <a:gd name="connsiteY3" fmla="*/ 159545 h 159545"/>
                    <a:gd name="connsiteX0" fmla="*/ 240506 w 245268"/>
                    <a:gd name="connsiteY0" fmla="*/ 159545 h 159545"/>
                    <a:gd name="connsiteX1" fmla="*/ 245268 w 245268"/>
                    <a:gd name="connsiteY1" fmla="*/ 0 h 159545"/>
                    <a:gd name="connsiteX2" fmla="*/ 0 w 245268"/>
                    <a:gd name="connsiteY2" fmla="*/ 78581 h 159545"/>
                    <a:gd name="connsiteX3" fmla="*/ 240506 w 245268"/>
                    <a:gd name="connsiteY3" fmla="*/ 159545 h 159545"/>
                    <a:gd name="connsiteX0" fmla="*/ 240506 w 245268"/>
                    <a:gd name="connsiteY0" fmla="*/ 159545 h 159545"/>
                    <a:gd name="connsiteX1" fmla="*/ 245268 w 245268"/>
                    <a:gd name="connsiteY1" fmla="*/ 0 h 159545"/>
                    <a:gd name="connsiteX2" fmla="*/ 0 w 245268"/>
                    <a:gd name="connsiteY2" fmla="*/ 78581 h 159545"/>
                    <a:gd name="connsiteX3" fmla="*/ 240506 w 245268"/>
                    <a:gd name="connsiteY3" fmla="*/ 159545 h 159545"/>
                    <a:gd name="connsiteX0" fmla="*/ 240506 w 242887"/>
                    <a:gd name="connsiteY0" fmla="*/ 147639 h 147639"/>
                    <a:gd name="connsiteX1" fmla="*/ 242887 w 242887"/>
                    <a:gd name="connsiteY1" fmla="*/ 0 h 147639"/>
                    <a:gd name="connsiteX2" fmla="*/ 0 w 242887"/>
                    <a:gd name="connsiteY2" fmla="*/ 66675 h 147639"/>
                    <a:gd name="connsiteX3" fmla="*/ 240506 w 242887"/>
                    <a:gd name="connsiteY3" fmla="*/ 147639 h 147639"/>
                    <a:gd name="connsiteX0" fmla="*/ 240506 w 245268"/>
                    <a:gd name="connsiteY0" fmla="*/ 154783 h 154783"/>
                    <a:gd name="connsiteX1" fmla="*/ 245268 w 245268"/>
                    <a:gd name="connsiteY1" fmla="*/ 0 h 154783"/>
                    <a:gd name="connsiteX2" fmla="*/ 0 w 245268"/>
                    <a:gd name="connsiteY2" fmla="*/ 73819 h 154783"/>
                    <a:gd name="connsiteX3" fmla="*/ 240506 w 245268"/>
                    <a:gd name="connsiteY3" fmla="*/ 154783 h 154783"/>
                    <a:gd name="connsiteX0" fmla="*/ 247650 w 247755"/>
                    <a:gd name="connsiteY0" fmla="*/ 157165 h 157165"/>
                    <a:gd name="connsiteX1" fmla="*/ 245268 w 247755"/>
                    <a:gd name="connsiteY1" fmla="*/ 0 h 157165"/>
                    <a:gd name="connsiteX2" fmla="*/ 0 w 247755"/>
                    <a:gd name="connsiteY2" fmla="*/ 73819 h 157165"/>
                    <a:gd name="connsiteX3" fmla="*/ 247650 w 247755"/>
                    <a:gd name="connsiteY3" fmla="*/ 157165 h 157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47755" h="157165">
                      <a:moveTo>
                        <a:pt x="247650" y="157165"/>
                      </a:moveTo>
                      <a:cubicBezTo>
                        <a:pt x="248444" y="107952"/>
                        <a:pt x="244474" y="49213"/>
                        <a:pt x="245268" y="0"/>
                      </a:cubicBezTo>
                      <a:cubicBezTo>
                        <a:pt x="192087" y="2382"/>
                        <a:pt x="22225" y="4762"/>
                        <a:pt x="0" y="73819"/>
                      </a:cubicBezTo>
                      <a:cubicBezTo>
                        <a:pt x="35718" y="122238"/>
                        <a:pt x="178594" y="156371"/>
                        <a:pt x="247650" y="157165"/>
                      </a:cubicBezTo>
                      <a:close/>
                    </a:path>
                  </a:pathLst>
                </a:custGeom>
                <a:solidFill>
                  <a:srgbClr val="01749D"/>
                </a:solidFill>
                <a:ln w="3175">
                  <a:noFill/>
                </a:ln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</p:grpSp>
        <p:sp>
          <p:nvSpPr>
            <p:cNvPr id="61" name="Rectangle 60"/>
            <p:cNvSpPr/>
            <p:nvPr/>
          </p:nvSpPr>
          <p:spPr>
            <a:xfrm>
              <a:off x="2167854" y="1247038"/>
              <a:ext cx="6929541" cy="8516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Aft>
                  <a:spcPts val="1200"/>
                </a:spcAft>
                <a:tabLst>
                  <a:tab pos="3429000" algn="ctr"/>
                  <a:tab pos="4552315" algn="l"/>
                </a:tabLst>
              </a:pP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I: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Aft>
                  <a:spcPts val="1200"/>
                </a:spcAft>
                <a:tabLst>
                  <a:tab pos="3429000" algn="ctr"/>
                  <a:tab pos="4552315" algn="l"/>
                </a:tabLst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2: 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nl-NL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</a:t>
              </a:r>
              <a:r>
                <a:rPr lang="nl-NL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, GIÁ TRỊ TUYỆT ĐỐI </a:t>
              </a:r>
              <a:endParaRPr lang="nl-NL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spcAft>
                  <a:spcPts val="1200"/>
                </a:spcAft>
                <a:tabLst>
                  <a:tab pos="3429000" algn="ctr"/>
                  <a:tab pos="4552315" algn="l"/>
                </a:tabLst>
              </a:pPr>
              <a:r>
                <a:rPr lang="nl-NL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</a:t>
              </a:r>
              <a:r>
                <a:rPr lang="nl-NL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 </a:t>
              </a:r>
              <a:r>
                <a:rPr lang="nl-NL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.</a:t>
              </a:r>
              <a:endPara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490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xmlns="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7107" y="2686690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568174" y="2449148"/>
            <a:ext cx="1594526" cy="159452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3788572"/>
            <a:ext cx="1069832" cy="1069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13" y="1275089"/>
            <a:ext cx="4899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13" y="890433"/>
            <a:ext cx="4572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thực và tập hợp các số thực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2342" y="1647411"/>
            <a:ext cx="2289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800600" y="965835"/>
            <a:ext cx="0" cy="4177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8060" y="1972970"/>
            <a:ext cx="3533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Số đối của một số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059837"/>
              </p:ext>
            </p:extLst>
          </p:nvPr>
        </p:nvGraphicFramePr>
        <p:xfrm>
          <a:off x="4876800" y="1026118"/>
          <a:ext cx="3962400" cy="16459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962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ung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ám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4/ SGK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ang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38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fr-F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37888"/>
              </p:ext>
            </p:extLst>
          </p:nvPr>
        </p:nvGraphicFramePr>
        <p:xfrm>
          <a:off x="6032500" y="22796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3" imgW="977760" imgH="291960" progId="Equation.DSMT4">
                  <p:embed/>
                </p:oleObj>
              </mc:Choice>
              <mc:Fallback>
                <p:oleObj name="Equation" r:id="rId3" imgW="977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0" y="2279650"/>
                        <a:ext cx="97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1137" y="2266950"/>
            <a:ext cx="1992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: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33"/>
          <p:cNvSpPr>
            <a:spLocks noChangeArrowheads="1"/>
          </p:cNvSpPr>
          <p:nvPr/>
        </p:nvSpPr>
        <p:spPr bwMode="auto">
          <a:xfrm>
            <a:off x="177883" y="2592509"/>
            <a:ext cx="43311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số thực có điểm biểu diễn trên trục số cách đều điểm gốc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2231"/>
              </p:ext>
            </p:extLst>
          </p:nvPr>
        </p:nvGraphicFramePr>
        <p:xfrm>
          <a:off x="4017962" y="3092160"/>
          <a:ext cx="1730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2" y="3092160"/>
                        <a:ext cx="173038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4"/>
          <p:cNvSpPr>
            <a:spLocks noChangeArrowheads="1"/>
          </p:cNvSpPr>
          <p:nvPr/>
        </p:nvSpPr>
        <p:spPr bwMode="auto">
          <a:xfrm>
            <a:off x="187874" y="3274583"/>
            <a:ext cx="431112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nằm về hai phía ngược nhau là hai số đối nhau. Số này gọi là số đối của số kia.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138" y="-19050"/>
            <a:ext cx="90328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1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MỘT SỐ THỰC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127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3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7</TotalTime>
  <Words>1621</Words>
  <Application>Microsoft Office PowerPoint</Application>
  <PresentationFormat>On-screen Show (16:9)</PresentationFormat>
  <Paragraphs>220</Paragraphs>
  <Slides>31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Times New Roman</vt:lpstr>
      <vt:lpstr>Verdana</vt:lpstr>
      <vt:lpstr>Wingdings</vt:lpstr>
      <vt:lpstr>Office Theme</vt:lpstr>
      <vt:lpstr>Equation</vt:lpstr>
      <vt:lpstr>Bitmap 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an Phat</cp:lastModifiedBy>
  <cp:revision>294</cp:revision>
  <dcterms:created xsi:type="dcterms:W3CDTF">2021-07-22T17:31:00Z</dcterms:created>
  <dcterms:modified xsi:type="dcterms:W3CDTF">2022-08-01T11:19:14Z</dcterms:modified>
</cp:coreProperties>
</file>